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262D" w:rsidRDefault="009D262D" w:rsidP="009D262D">
      <w:r>
        <w:t>Структуры и алгоритмы обработки данных.</w:t>
      </w:r>
    </w:p>
    <w:p w:rsidR="009D262D" w:rsidRPr="004042F2" w:rsidRDefault="009D262D" w:rsidP="009D262D">
      <w:pPr>
        <w:rPr>
          <w:szCs w:val="28"/>
        </w:rPr>
      </w:pPr>
      <w:r w:rsidRPr="004042F2">
        <w:rPr>
          <w:szCs w:val="28"/>
        </w:rPr>
        <w:t>Контрольная работа.</w:t>
      </w:r>
    </w:p>
    <w:p w:rsidR="009D262D" w:rsidRDefault="009D262D" w:rsidP="009D262D">
      <w:pPr>
        <w:rPr>
          <w:szCs w:val="28"/>
        </w:rPr>
      </w:pPr>
      <w:r>
        <w:rPr>
          <w:szCs w:val="28"/>
        </w:rPr>
        <w:t>Кузнецова</w:t>
      </w:r>
      <w:r w:rsidRPr="004042F2">
        <w:rPr>
          <w:szCs w:val="28"/>
        </w:rPr>
        <w:t xml:space="preserve"> </w:t>
      </w:r>
      <w:r>
        <w:rPr>
          <w:szCs w:val="28"/>
        </w:rPr>
        <w:t>Елена Александровна</w:t>
      </w:r>
      <w:r w:rsidRPr="004042F2">
        <w:rPr>
          <w:szCs w:val="28"/>
        </w:rPr>
        <w:t>.</w:t>
      </w:r>
    </w:p>
    <w:p w:rsidR="009D262D" w:rsidRDefault="009D262D" w:rsidP="009D262D">
      <w:pPr>
        <w:rPr>
          <w:rFonts w:cs="Times New Roman"/>
          <w:szCs w:val="28"/>
        </w:rPr>
      </w:pPr>
      <w:r w:rsidRPr="00074178">
        <w:rPr>
          <w:rFonts w:cs="Times New Roman"/>
          <w:b/>
          <w:szCs w:val="28"/>
        </w:rPr>
        <w:t>Задание 1.</w:t>
      </w:r>
      <w:r>
        <w:rPr>
          <w:rFonts w:cs="Times New Roman"/>
          <w:szCs w:val="28"/>
        </w:rPr>
        <w:t xml:space="preserve"> Для набора </w:t>
      </w:r>
      <w:r w:rsidRPr="00102576">
        <w:rPr>
          <w:rFonts w:cs="Times New Roman"/>
          <w:szCs w:val="28"/>
        </w:rPr>
        <w:t xml:space="preserve">из </w:t>
      </w:r>
      <w:r>
        <w:rPr>
          <w:rFonts w:cs="Times New Roman"/>
          <w:szCs w:val="28"/>
        </w:rPr>
        <w:t>12 символов ФИО студента выполнить вручную сортировку</w:t>
      </w:r>
      <w:r w:rsidRPr="00102576">
        <w:rPr>
          <w:rFonts w:cs="Times New Roman"/>
          <w:szCs w:val="28"/>
        </w:rPr>
        <w:t xml:space="preserve"> метод</w:t>
      </w:r>
      <w:r>
        <w:rPr>
          <w:rFonts w:cs="Times New Roman"/>
          <w:szCs w:val="28"/>
        </w:rPr>
        <w:t>ом прямого выбора</w:t>
      </w:r>
      <w:r w:rsidR="00154BB1" w:rsidRPr="00154BB1">
        <w:rPr>
          <w:rFonts w:cs="Times New Roman"/>
          <w:szCs w:val="28"/>
        </w:rPr>
        <w:t xml:space="preserve"> (</w:t>
      </w:r>
      <w:r w:rsidR="00154BB1">
        <w:rPr>
          <w:rFonts w:cs="Times New Roman"/>
          <w:szCs w:val="28"/>
        </w:rPr>
        <w:t>пример см. в лекциях, раздел 2.1</w:t>
      </w:r>
      <w:r w:rsidR="00154BB1" w:rsidRPr="00154BB1">
        <w:rPr>
          <w:rFonts w:cs="Times New Roman"/>
          <w:szCs w:val="28"/>
        </w:rPr>
        <w:t>)</w:t>
      </w:r>
      <w:r>
        <w:rPr>
          <w:rFonts w:cs="Times New Roman"/>
          <w:szCs w:val="28"/>
        </w:rPr>
        <w:t xml:space="preserve">. Определить количество необходимых </w:t>
      </w:r>
      <w:r w:rsidRPr="00102576">
        <w:rPr>
          <w:rFonts w:cs="Times New Roman"/>
          <w:szCs w:val="28"/>
        </w:rPr>
        <w:t xml:space="preserve"> </w:t>
      </w:r>
      <w:r w:rsidR="00074178">
        <w:rPr>
          <w:rFonts w:cs="Times New Roman"/>
          <w:szCs w:val="28"/>
        </w:rPr>
        <w:t>сравнений и перестановок</w:t>
      </w:r>
      <w:r w:rsidRPr="00102576">
        <w:rPr>
          <w:rFonts w:cs="Times New Roman"/>
          <w:szCs w:val="28"/>
        </w:rPr>
        <w:t>.</w:t>
      </w:r>
    </w:p>
    <w:p w:rsidR="009D262D" w:rsidRPr="00074178" w:rsidRDefault="009D262D" w:rsidP="009D262D">
      <w:pPr>
        <w:rPr>
          <w:rFonts w:cs="Times New Roman"/>
          <w:b/>
          <w:szCs w:val="28"/>
        </w:rPr>
      </w:pPr>
      <w:r w:rsidRPr="00074178">
        <w:rPr>
          <w:rFonts w:cs="Times New Roman"/>
          <w:b/>
          <w:szCs w:val="28"/>
        </w:rPr>
        <w:t>Решение.</w:t>
      </w:r>
    </w:p>
    <w:p w:rsidR="00154BB1" w:rsidRDefault="00154BB1" w:rsidP="00154BB1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Набор символов ФИО: </w:t>
      </w:r>
      <w:r>
        <w:rPr>
          <w:szCs w:val="28"/>
        </w:rPr>
        <w:t>КУЗНЕЦОВАЕЛЕ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154BB1" w:rsidRDefault="00154BB1" w:rsidP="00154BB1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М</w:t>
      </w:r>
      <w:r w:rsidRPr="00FC0C3B">
        <w:rPr>
          <w:rFonts w:eastAsia="Times New Roman" w:cs="Times New Roman"/>
          <w:color w:val="000000"/>
          <w:szCs w:val="28"/>
          <w:lang w:eastAsia="ru-RU"/>
        </w:rPr>
        <w:t>етод прямого выбора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при сортировке по неубыванию</w:t>
      </w:r>
      <w:r w:rsidRPr="00FC0C3B">
        <w:rPr>
          <w:rFonts w:eastAsia="Times New Roman" w:cs="Times New Roman"/>
          <w:color w:val="000000"/>
          <w:szCs w:val="28"/>
          <w:lang w:eastAsia="ru-RU"/>
        </w:rPr>
        <w:t xml:space="preserve">, заключается в следующем. Находим наименьший элемент массива и обмениваем его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местами </w:t>
      </w:r>
      <w:r w:rsidRPr="00FC0C3B">
        <w:rPr>
          <w:rFonts w:eastAsia="Times New Roman" w:cs="Times New Roman"/>
          <w:color w:val="000000"/>
          <w:szCs w:val="28"/>
          <w:lang w:eastAsia="ru-RU"/>
        </w:rPr>
        <w:t>с первым элементом массива. Таким образом, первый элемент можно больше не рассматривать. Среди оставшихся элементов находим наименьший элемент и обмениваем его со вторым элемен</w:t>
      </w:r>
      <w:r>
        <w:rPr>
          <w:rFonts w:eastAsia="Times New Roman" w:cs="Times New Roman"/>
          <w:color w:val="000000"/>
          <w:szCs w:val="28"/>
          <w:lang w:eastAsia="ru-RU"/>
        </w:rPr>
        <w:t>том и т.д.</w:t>
      </w:r>
    </w:p>
    <w:p w:rsidR="00E72B6E" w:rsidRDefault="0069556C" w:rsidP="00E72B6E">
      <w:pPr>
        <w:rPr>
          <w:rFonts w:cs="Times New Roman"/>
          <w:szCs w:val="28"/>
        </w:rPr>
      </w:pPr>
      <w:r>
        <w:rPr>
          <w:rFonts w:cs="Times New Roman"/>
          <w:szCs w:val="28"/>
        </w:rPr>
        <w:t>Чтобы сравнивать буквы</w:t>
      </w:r>
      <w:r w:rsidRPr="0069556C">
        <w:rPr>
          <w:rFonts w:cs="Times New Roman"/>
          <w:szCs w:val="28"/>
        </w:rPr>
        <w:t xml:space="preserve"> </w:t>
      </w:r>
      <w:r w:rsidRPr="00102576">
        <w:rPr>
          <w:rFonts w:cs="Times New Roman"/>
          <w:szCs w:val="28"/>
        </w:rPr>
        <w:t xml:space="preserve">в </w:t>
      </w:r>
      <w:r>
        <w:rPr>
          <w:rFonts w:cs="Times New Roman"/>
          <w:szCs w:val="28"/>
        </w:rPr>
        <w:t>наборе, о</w:t>
      </w:r>
      <w:r w:rsidR="00E72B6E" w:rsidRPr="00102576">
        <w:rPr>
          <w:rFonts w:cs="Times New Roman"/>
          <w:szCs w:val="28"/>
        </w:rPr>
        <w:t xml:space="preserve">пределим </w:t>
      </w:r>
      <w:r>
        <w:rPr>
          <w:rFonts w:cs="Times New Roman"/>
          <w:szCs w:val="28"/>
        </w:rPr>
        <w:t xml:space="preserve">их </w:t>
      </w:r>
      <w:r w:rsidR="00E72B6E">
        <w:rPr>
          <w:rFonts w:cs="Times New Roman"/>
          <w:szCs w:val="28"/>
        </w:rPr>
        <w:t xml:space="preserve">числовые </w:t>
      </w:r>
      <w:r w:rsidR="00E72B6E" w:rsidRPr="00102576">
        <w:rPr>
          <w:rFonts w:cs="Times New Roman"/>
          <w:szCs w:val="28"/>
        </w:rPr>
        <w:t>значени</w:t>
      </w:r>
      <w:r w:rsidR="00E72B6E">
        <w:rPr>
          <w:rFonts w:cs="Times New Roman"/>
          <w:szCs w:val="28"/>
        </w:rPr>
        <w:t>я</w:t>
      </w:r>
      <w:r w:rsidR="00E72B6E" w:rsidRPr="00102576">
        <w:rPr>
          <w:rFonts w:cs="Times New Roman"/>
          <w:szCs w:val="28"/>
        </w:rPr>
        <w:t xml:space="preserve"> в соответствии с алфавитом</w:t>
      </w:r>
      <w:r w:rsidR="00E72B6E">
        <w:rPr>
          <w:rFonts w:cs="Times New Roman"/>
          <w:szCs w:val="28"/>
        </w:rPr>
        <w:t>, пронумеровав их по порядку</w:t>
      </w:r>
      <w:r w:rsidR="00E72B6E" w:rsidRPr="00102576">
        <w:rPr>
          <w:rFonts w:cs="Times New Roman"/>
          <w:szCs w:val="28"/>
        </w:rPr>
        <w:t>: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496"/>
        <w:gridCol w:w="496"/>
        <w:gridCol w:w="496"/>
        <w:gridCol w:w="496"/>
        <w:gridCol w:w="496"/>
        <w:gridCol w:w="629"/>
        <w:gridCol w:w="496"/>
        <w:gridCol w:w="496"/>
        <w:gridCol w:w="499"/>
        <w:gridCol w:w="499"/>
        <w:gridCol w:w="496"/>
        <w:gridCol w:w="496"/>
        <w:gridCol w:w="496"/>
        <w:gridCol w:w="496"/>
        <w:gridCol w:w="504"/>
        <w:gridCol w:w="496"/>
      </w:tblGrid>
      <w:tr w:rsidR="00E72B6E" w:rsidTr="00823A51">
        <w:trPr>
          <w:jc w:val="center"/>
        </w:trPr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Б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В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Г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Д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Е,Ё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Ж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З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И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Й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К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Л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М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Н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О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П</w:t>
            </w:r>
          </w:p>
        </w:tc>
      </w:tr>
      <w:tr w:rsidR="00E72B6E" w:rsidTr="00823A51">
        <w:trPr>
          <w:jc w:val="center"/>
        </w:trPr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3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4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6</w:t>
            </w:r>
          </w:p>
        </w:tc>
      </w:tr>
      <w:tr w:rsidR="00E72B6E" w:rsidTr="00823A51">
        <w:trPr>
          <w:jc w:val="center"/>
        </w:trPr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Р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С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Т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У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Ф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Х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Ц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Ч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Ш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Щ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Ъ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Ы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Ь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Э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Ю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Я</w:t>
            </w:r>
          </w:p>
        </w:tc>
      </w:tr>
      <w:tr w:rsidR="00E72B6E" w:rsidTr="00823A51">
        <w:trPr>
          <w:jc w:val="center"/>
        </w:trPr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7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9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0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1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2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3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4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6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7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8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9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30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31</w:t>
            </w:r>
          </w:p>
        </w:tc>
        <w:tc>
          <w:tcPr>
            <w:tcW w:w="0" w:type="auto"/>
            <w:vAlign w:val="center"/>
          </w:tcPr>
          <w:p w:rsidR="00E72B6E" w:rsidRDefault="00E72B6E" w:rsidP="00823A51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32</w:t>
            </w:r>
          </w:p>
        </w:tc>
      </w:tr>
    </w:tbl>
    <w:p w:rsidR="00154BB1" w:rsidRDefault="00154BB1" w:rsidP="00E72B6E">
      <w:pPr>
        <w:spacing w:before="120"/>
      </w:pPr>
      <w:r>
        <w:t>Таблица работы метода прямого выбора:</w:t>
      </w:r>
    </w:p>
    <w:p w:rsidR="00154BB1" w:rsidRDefault="00154BB1" w:rsidP="00E72B6E">
      <w:pPr>
        <w:spacing w:line="240" w:lineRule="auto"/>
        <w:rPr>
          <w:szCs w:val="28"/>
        </w:rPr>
      </w:pPr>
      <w:r w:rsidRPr="00154BB1">
        <w:rPr>
          <w:color w:val="FF0000"/>
          <w:szCs w:val="28"/>
        </w:rPr>
        <w:t>К</w:t>
      </w:r>
      <w:r>
        <w:rPr>
          <w:szCs w:val="28"/>
        </w:rPr>
        <w:t>У</w:t>
      </w:r>
      <w:r w:rsidRPr="00154BB1">
        <w:rPr>
          <w:color w:val="FF0000"/>
          <w:szCs w:val="28"/>
        </w:rPr>
        <w:t>З</w:t>
      </w:r>
      <w:r>
        <w:rPr>
          <w:szCs w:val="28"/>
        </w:rPr>
        <w:t>Н</w:t>
      </w:r>
      <w:r w:rsidRPr="00154BB1">
        <w:rPr>
          <w:color w:val="FF0000"/>
          <w:szCs w:val="28"/>
        </w:rPr>
        <w:t>Е</w:t>
      </w:r>
      <w:r>
        <w:rPr>
          <w:szCs w:val="28"/>
        </w:rPr>
        <w:t>ЦО</w:t>
      </w:r>
      <w:r w:rsidRPr="00154BB1">
        <w:rPr>
          <w:color w:val="FF0000"/>
          <w:szCs w:val="28"/>
        </w:rPr>
        <w:t>ВА</w:t>
      </w:r>
      <w:r>
        <w:rPr>
          <w:szCs w:val="28"/>
        </w:rPr>
        <w:t>ЕЛЕ</w:t>
      </w:r>
    </w:p>
    <w:p w:rsidR="00154BB1" w:rsidRDefault="00290A47" w:rsidP="00E72B6E">
      <w:pPr>
        <w:spacing w:line="240" w:lineRule="auto"/>
        <w:rPr>
          <w:szCs w:val="28"/>
        </w:rPr>
      </w:pPr>
      <w:r w:rsidRPr="00290A47">
        <w:rPr>
          <w:color w:val="00B050"/>
          <w:szCs w:val="28"/>
        </w:rPr>
        <w:t>А</w:t>
      </w:r>
      <w:r w:rsidR="00154BB1" w:rsidRPr="005454FD">
        <w:rPr>
          <w:color w:val="FF0000"/>
          <w:szCs w:val="28"/>
        </w:rPr>
        <w:t>УЗ</w:t>
      </w:r>
      <w:r w:rsidR="00154BB1" w:rsidRPr="005454FD">
        <w:rPr>
          <w:szCs w:val="28"/>
        </w:rPr>
        <w:t>Н</w:t>
      </w:r>
      <w:r w:rsidR="00154BB1" w:rsidRPr="005454FD">
        <w:rPr>
          <w:color w:val="FF0000"/>
          <w:szCs w:val="28"/>
        </w:rPr>
        <w:t>Е</w:t>
      </w:r>
      <w:r w:rsidR="00154BB1" w:rsidRPr="005454FD">
        <w:rPr>
          <w:szCs w:val="28"/>
        </w:rPr>
        <w:t>ЦО</w:t>
      </w:r>
      <w:r w:rsidR="00154BB1" w:rsidRPr="005454FD">
        <w:rPr>
          <w:color w:val="FF0000"/>
          <w:szCs w:val="28"/>
        </w:rPr>
        <w:t>В</w:t>
      </w:r>
      <w:r w:rsidR="005454FD" w:rsidRPr="005454FD">
        <w:rPr>
          <w:szCs w:val="28"/>
        </w:rPr>
        <w:t>К</w:t>
      </w:r>
      <w:r w:rsidR="00154BB1" w:rsidRPr="005454FD">
        <w:rPr>
          <w:szCs w:val="28"/>
        </w:rPr>
        <w:t>ЕЛЕ</w:t>
      </w:r>
    </w:p>
    <w:p w:rsidR="00154BB1" w:rsidRDefault="00290A47" w:rsidP="00E72B6E">
      <w:pPr>
        <w:spacing w:line="240" w:lineRule="auto"/>
        <w:rPr>
          <w:szCs w:val="28"/>
        </w:rPr>
      </w:pPr>
      <w:r w:rsidRPr="00290A47">
        <w:rPr>
          <w:color w:val="00B050"/>
          <w:szCs w:val="28"/>
        </w:rPr>
        <w:t>АВ</w:t>
      </w:r>
      <w:r w:rsidR="005454FD" w:rsidRPr="005454FD">
        <w:rPr>
          <w:color w:val="FF0000"/>
          <w:szCs w:val="28"/>
        </w:rPr>
        <w:t>З</w:t>
      </w:r>
      <w:r w:rsidR="005454FD" w:rsidRPr="005454FD">
        <w:rPr>
          <w:szCs w:val="28"/>
        </w:rPr>
        <w:t>Н</w:t>
      </w:r>
      <w:r w:rsidR="005454FD" w:rsidRPr="005454FD">
        <w:rPr>
          <w:color w:val="FF0000"/>
          <w:szCs w:val="28"/>
        </w:rPr>
        <w:t>Е</w:t>
      </w:r>
      <w:r w:rsidR="005454FD" w:rsidRPr="005454FD">
        <w:rPr>
          <w:szCs w:val="28"/>
        </w:rPr>
        <w:t>ЦОУК</w:t>
      </w:r>
      <w:r w:rsidR="00154BB1" w:rsidRPr="005454FD">
        <w:rPr>
          <w:szCs w:val="28"/>
        </w:rPr>
        <w:t>ЕЛЕ</w:t>
      </w:r>
    </w:p>
    <w:p w:rsidR="00154BB1" w:rsidRDefault="00290A47" w:rsidP="00E72B6E">
      <w:pPr>
        <w:spacing w:line="240" w:lineRule="auto"/>
        <w:rPr>
          <w:szCs w:val="28"/>
        </w:rPr>
      </w:pPr>
      <w:r w:rsidRPr="00290A47">
        <w:rPr>
          <w:color w:val="00B050"/>
          <w:szCs w:val="28"/>
        </w:rPr>
        <w:t>АВЕ</w:t>
      </w:r>
      <w:r w:rsidR="005454FD" w:rsidRPr="00B117CB">
        <w:rPr>
          <w:color w:val="FF0000"/>
          <w:szCs w:val="28"/>
        </w:rPr>
        <w:t>НЗ</w:t>
      </w:r>
      <w:r w:rsidR="005454FD">
        <w:rPr>
          <w:szCs w:val="28"/>
        </w:rPr>
        <w:t>ЦОУК</w:t>
      </w:r>
      <w:r w:rsidR="00154BB1" w:rsidRPr="00B117CB">
        <w:rPr>
          <w:color w:val="FF0000"/>
          <w:szCs w:val="28"/>
        </w:rPr>
        <w:t>Е</w:t>
      </w:r>
      <w:r w:rsidR="00154BB1" w:rsidRPr="005454FD">
        <w:rPr>
          <w:szCs w:val="28"/>
        </w:rPr>
        <w:t>ЛЕ</w:t>
      </w:r>
    </w:p>
    <w:p w:rsidR="00290A47" w:rsidRDefault="00290A47" w:rsidP="00E72B6E">
      <w:pPr>
        <w:spacing w:line="240" w:lineRule="auto"/>
        <w:rPr>
          <w:color w:val="FF0000"/>
          <w:szCs w:val="28"/>
        </w:rPr>
      </w:pPr>
      <w:r w:rsidRPr="00290A47">
        <w:rPr>
          <w:color w:val="00B050"/>
          <w:szCs w:val="28"/>
        </w:rPr>
        <w:t>АВЕ</w:t>
      </w:r>
      <w:r>
        <w:rPr>
          <w:color w:val="00B050"/>
          <w:szCs w:val="28"/>
        </w:rPr>
        <w:t>Е</w:t>
      </w:r>
      <w:r w:rsidR="00B117CB" w:rsidRPr="00B117CB">
        <w:rPr>
          <w:color w:val="FF0000"/>
          <w:szCs w:val="28"/>
        </w:rPr>
        <w:t>З</w:t>
      </w:r>
      <w:r w:rsidR="00B117CB">
        <w:rPr>
          <w:szCs w:val="28"/>
        </w:rPr>
        <w:t>ЦОУКН</w:t>
      </w:r>
      <w:r w:rsidRPr="00B117CB">
        <w:rPr>
          <w:szCs w:val="28"/>
        </w:rPr>
        <w:t>Л</w:t>
      </w:r>
      <w:r w:rsidRPr="00B117CB">
        <w:rPr>
          <w:color w:val="FF0000"/>
          <w:szCs w:val="28"/>
        </w:rPr>
        <w:t>Е</w:t>
      </w:r>
    </w:p>
    <w:p w:rsidR="00290A47" w:rsidRDefault="00290A47" w:rsidP="00E72B6E">
      <w:pPr>
        <w:spacing w:line="240" w:lineRule="auto"/>
        <w:rPr>
          <w:szCs w:val="28"/>
        </w:rPr>
      </w:pPr>
      <w:r w:rsidRPr="00290A47">
        <w:rPr>
          <w:color w:val="00B050"/>
          <w:szCs w:val="28"/>
        </w:rPr>
        <w:t>АВЕ</w:t>
      </w:r>
      <w:r>
        <w:rPr>
          <w:color w:val="00B050"/>
          <w:szCs w:val="28"/>
        </w:rPr>
        <w:t>ЕЕ</w:t>
      </w:r>
      <w:r w:rsidR="00B117CB" w:rsidRPr="00B117CB">
        <w:rPr>
          <w:color w:val="FF0000"/>
          <w:szCs w:val="28"/>
        </w:rPr>
        <w:t>ЦО</w:t>
      </w:r>
      <w:r w:rsidR="00B117CB">
        <w:rPr>
          <w:szCs w:val="28"/>
        </w:rPr>
        <w:t>У</w:t>
      </w:r>
      <w:r w:rsidR="00B117CB" w:rsidRPr="00B117CB">
        <w:rPr>
          <w:color w:val="FF0000"/>
          <w:szCs w:val="28"/>
        </w:rPr>
        <w:t>К</w:t>
      </w:r>
      <w:r w:rsidR="00B117CB">
        <w:rPr>
          <w:szCs w:val="28"/>
        </w:rPr>
        <w:t>НЛ</w:t>
      </w:r>
      <w:r w:rsidR="00B117CB" w:rsidRPr="00B117CB">
        <w:rPr>
          <w:color w:val="FF0000"/>
          <w:szCs w:val="28"/>
        </w:rPr>
        <w:t>З</w:t>
      </w:r>
    </w:p>
    <w:p w:rsidR="00FA3A5F" w:rsidRDefault="00FA3A5F" w:rsidP="00E72B6E">
      <w:pPr>
        <w:spacing w:line="240" w:lineRule="auto"/>
        <w:rPr>
          <w:szCs w:val="28"/>
        </w:rPr>
      </w:pPr>
      <w:r w:rsidRPr="00290A47">
        <w:rPr>
          <w:color w:val="00B050"/>
          <w:szCs w:val="28"/>
        </w:rPr>
        <w:t>АВЕ</w:t>
      </w:r>
      <w:r>
        <w:rPr>
          <w:color w:val="00B050"/>
          <w:szCs w:val="28"/>
        </w:rPr>
        <w:t>ЕЕЗ</w:t>
      </w:r>
      <w:r w:rsidR="00B117CB" w:rsidRPr="00B117CB">
        <w:rPr>
          <w:color w:val="FF0000"/>
          <w:szCs w:val="28"/>
        </w:rPr>
        <w:t>О</w:t>
      </w:r>
      <w:r w:rsidRPr="00B117CB">
        <w:rPr>
          <w:szCs w:val="28"/>
        </w:rPr>
        <w:t>У</w:t>
      </w:r>
      <w:r w:rsidR="00B117CB" w:rsidRPr="00B117CB">
        <w:rPr>
          <w:color w:val="FF0000"/>
          <w:szCs w:val="28"/>
        </w:rPr>
        <w:t>К</w:t>
      </w:r>
      <w:r w:rsidR="00B117CB">
        <w:rPr>
          <w:szCs w:val="28"/>
        </w:rPr>
        <w:t>НЛЦ</w:t>
      </w:r>
    </w:p>
    <w:p w:rsidR="00290A47" w:rsidRDefault="00290A47" w:rsidP="00E72B6E">
      <w:pPr>
        <w:spacing w:line="240" w:lineRule="auto"/>
        <w:rPr>
          <w:color w:val="FF0000"/>
          <w:szCs w:val="28"/>
        </w:rPr>
      </w:pPr>
      <w:r w:rsidRPr="00290A47">
        <w:rPr>
          <w:color w:val="00B050"/>
          <w:szCs w:val="28"/>
        </w:rPr>
        <w:t>АВЕ</w:t>
      </w:r>
      <w:r>
        <w:rPr>
          <w:color w:val="00B050"/>
          <w:szCs w:val="28"/>
        </w:rPr>
        <w:t>ЕЕЗК</w:t>
      </w:r>
      <w:r w:rsidRPr="00B117CB">
        <w:rPr>
          <w:color w:val="FF0000"/>
          <w:szCs w:val="28"/>
        </w:rPr>
        <w:t>У</w:t>
      </w:r>
      <w:r w:rsidR="00B117CB" w:rsidRPr="00B117CB">
        <w:rPr>
          <w:color w:val="FF0000"/>
          <w:szCs w:val="28"/>
        </w:rPr>
        <w:t>ОНЛ</w:t>
      </w:r>
      <w:r w:rsidR="00B117CB">
        <w:rPr>
          <w:szCs w:val="28"/>
        </w:rPr>
        <w:t>Ц</w:t>
      </w:r>
    </w:p>
    <w:p w:rsidR="00290A47" w:rsidRDefault="00290A47" w:rsidP="00E72B6E">
      <w:pPr>
        <w:spacing w:line="240" w:lineRule="auto"/>
        <w:rPr>
          <w:szCs w:val="28"/>
        </w:rPr>
      </w:pPr>
      <w:r w:rsidRPr="00290A47">
        <w:rPr>
          <w:color w:val="00B050"/>
          <w:szCs w:val="28"/>
        </w:rPr>
        <w:t>АВЕ</w:t>
      </w:r>
      <w:r>
        <w:rPr>
          <w:color w:val="00B050"/>
          <w:szCs w:val="28"/>
        </w:rPr>
        <w:t>ЕЕЗКЛ</w:t>
      </w:r>
      <w:r w:rsidR="00B117CB" w:rsidRPr="00B117CB">
        <w:rPr>
          <w:color w:val="FF0000"/>
          <w:szCs w:val="28"/>
        </w:rPr>
        <w:t>О</w:t>
      </w:r>
      <w:r w:rsidRPr="00B117CB">
        <w:rPr>
          <w:color w:val="FF0000"/>
          <w:szCs w:val="28"/>
        </w:rPr>
        <w:t>Н</w:t>
      </w:r>
      <w:r w:rsidR="00B117CB">
        <w:rPr>
          <w:szCs w:val="28"/>
        </w:rPr>
        <w:t>УЦ</w:t>
      </w:r>
    </w:p>
    <w:p w:rsidR="00290A47" w:rsidRDefault="00290A47" w:rsidP="00E72B6E">
      <w:pPr>
        <w:spacing w:line="240" w:lineRule="auto"/>
        <w:rPr>
          <w:szCs w:val="28"/>
        </w:rPr>
      </w:pPr>
      <w:r w:rsidRPr="00290A47">
        <w:rPr>
          <w:color w:val="00B050"/>
          <w:szCs w:val="28"/>
        </w:rPr>
        <w:t>АВЕ</w:t>
      </w:r>
      <w:r>
        <w:rPr>
          <w:color w:val="00B050"/>
          <w:szCs w:val="28"/>
        </w:rPr>
        <w:t>ЕЕЗКЛН</w:t>
      </w:r>
      <w:r w:rsidR="00B117CB" w:rsidRPr="00B117CB">
        <w:rPr>
          <w:color w:val="FF0000"/>
          <w:szCs w:val="28"/>
        </w:rPr>
        <w:t>О</w:t>
      </w:r>
      <w:r w:rsidR="00B117CB">
        <w:rPr>
          <w:szCs w:val="28"/>
        </w:rPr>
        <w:t>УЦ</w:t>
      </w:r>
    </w:p>
    <w:p w:rsidR="00290A47" w:rsidRDefault="00290A47" w:rsidP="00E72B6E">
      <w:pPr>
        <w:spacing w:line="240" w:lineRule="auto"/>
        <w:rPr>
          <w:szCs w:val="28"/>
        </w:rPr>
      </w:pPr>
      <w:r w:rsidRPr="00290A47">
        <w:rPr>
          <w:color w:val="00B050"/>
          <w:szCs w:val="28"/>
        </w:rPr>
        <w:t>АВЕ</w:t>
      </w:r>
      <w:r>
        <w:rPr>
          <w:color w:val="00B050"/>
          <w:szCs w:val="28"/>
        </w:rPr>
        <w:t>ЕЕЗКЛНО</w:t>
      </w:r>
      <w:r w:rsidRPr="00290A47">
        <w:rPr>
          <w:color w:val="FF0000"/>
          <w:szCs w:val="28"/>
        </w:rPr>
        <w:t>У</w:t>
      </w:r>
      <w:r>
        <w:rPr>
          <w:szCs w:val="28"/>
        </w:rPr>
        <w:t>Ц</w:t>
      </w:r>
    </w:p>
    <w:p w:rsidR="00290A47" w:rsidRDefault="00290A47" w:rsidP="00E72B6E">
      <w:pPr>
        <w:rPr>
          <w:szCs w:val="28"/>
        </w:rPr>
      </w:pPr>
      <w:r w:rsidRPr="00290A47">
        <w:rPr>
          <w:color w:val="00B050"/>
          <w:szCs w:val="28"/>
        </w:rPr>
        <w:t>АВЕ</w:t>
      </w:r>
      <w:r>
        <w:rPr>
          <w:color w:val="00B050"/>
          <w:szCs w:val="28"/>
        </w:rPr>
        <w:t>ЕЕЗКЛНОУ</w:t>
      </w:r>
      <w:r>
        <w:rPr>
          <w:szCs w:val="28"/>
        </w:rPr>
        <w:t>Ц</w:t>
      </w:r>
    </w:p>
    <w:p w:rsidR="00154BB1" w:rsidRDefault="00154BB1" w:rsidP="00E72B6E">
      <w:r>
        <w:t>Красным цветом отмечается текущий минимальный элемент при его поиске. Зеленым цветом отмечаются отсортированные элементы.</w:t>
      </w:r>
    </w:p>
    <w:p w:rsidR="00074178" w:rsidRDefault="00154BB1" w:rsidP="00154BB1">
      <w:pPr>
        <w:rPr>
          <w:rFonts w:cs="Times New Roman"/>
          <w:szCs w:val="28"/>
        </w:rPr>
      </w:pPr>
      <w:r>
        <w:lastRenderedPageBreak/>
        <w:t>Всего шагов (просмотров набора</w:t>
      </w:r>
      <w:r w:rsidR="00FA3A5F">
        <w:t xml:space="preserve"> для поиска минимального элемента</w:t>
      </w:r>
      <w:r>
        <w:t>) производится 11 (на 12-ом шаге ничего делать не нужно, так как остается одна буква). На каждом шаге производится один обмен (всего М=3</w:t>
      </w:r>
      <w:r>
        <w:rPr>
          <w:rFonts w:cs="Times New Roman"/>
        </w:rPr>
        <w:t>·</w:t>
      </w:r>
      <w:r>
        <w:t>11=33 перестановки</w:t>
      </w:r>
      <w:r w:rsidR="00997E8A">
        <w:t>, так как каждый обмен требует три перестановки</w:t>
      </w:r>
      <w:r>
        <w:t xml:space="preserve">). На первом шаге выполняется 11 сравнений, на втором – 10 сравнений, …, на 11-ом шаге – </w:t>
      </w:r>
      <w:r w:rsidRPr="006F1F48">
        <w:rPr>
          <w:szCs w:val="28"/>
        </w:rPr>
        <w:t>одно сравнение. Всего получается С=(11+1)</w:t>
      </w:r>
      <w:r w:rsidRPr="0012500E">
        <w:rPr>
          <w:szCs w:val="28"/>
        </w:rPr>
        <w:t>/2</w:t>
      </w:r>
      <w:r w:rsidRPr="0012500E">
        <w:rPr>
          <w:rFonts w:cs="Times New Roman"/>
          <w:szCs w:val="28"/>
        </w:rPr>
        <w:t>·</w:t>
      </w:r>
      <w:r w:rsidRPr="0012500E">
        <w:rPr>
          <w:szCs w:val="28"/>
        </w:rPr>
        <w:t xml:space="preserve">11=66 </w:t>
      </w:r>
      <w:r w:rsidRPr="006F1F48">
        <w:rPr>
          <w:szCs w:val="28"/>
        </w:rPr>
        <w:t>сравнений.</w:t>
      </w:r>
    </w:p>
    <w:p w:rsidR="009D262D" w:rsidRDefault="009D262D" w:rsidP="009D262D">
      <w:pPr>
        <w:rPr>
          <w:rFonts w:cs="Times New Roman"/>
          <w:szCs w:val="28"/>
        </w:rPr>
      </w:pPr>
    </w:p>
    <w:p w:rsidR="00074178" w:rsidRDefault="00074178" w:rsidP="00074178">
      <w:pPr>
        <w:pageBreakBefore/>
        <w:rPr>
          <w:rFonts w:eastAsia="Times New Roman" w:cs="Times New Roman"/>
          <w:color w:val="000000"/>
          <w:szCs w:val="28"/>
          <w:lang w:eastAsia="ru-RU"/>
        </w:rPr>
      </w:pPr>
      <w:r w:rsidRPr="00F66061">
        <w:rPr>
          <w:rFonts w:eastAsia="Times New Roman" w:cs="Times New Roman"/>
          <w:b/>
          <w:color w:val="000000"/>
          <w:szCs w:val="28"/>
          <w:lang w:eastAsia="ru-RU"/>
        </w:rPr>
        <w:lastRenderedPageBreak/>
        <w:t>Задание 2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 Для набора из 12 символов ФИО студента выполнить вручную шейкерную сортировку. </w:t>
      </w:r>
      <w:r w:rsidR="00F66061">
        <w:rPr>
          <w:rFonts w:eastAsia="Times New Roman" w:cs="Times New Roman"/>
          <w:color w:val="000000"/>
          <w:szCs w:val="28"/>
          <w:lang w:eastAsia="ru-RU"/>
        </w:rPr>
        <w:t xml:space="preserve">Подсчитать количество необходимых сравнений и перестановок. Определить на каждом шаге в методе шейкерной сортировки </w:t>
      </w:r>
      <w:r>
        <w:t>левую и правую границы сортируемой части массива (</w:t>
      </w:r>
      <w:r>
        <w:rPr>
          <w:lang w:val="en-US"/>
        </w:rPr>
        <w:t>L</w:t>
      </w:r>
      <w:r>
        <w:t xml:space="preserve"> и </w:t>
      </w:r>
      <w:r>
        <w:rPr>
          <w:lang w:val="en-US"/>
        </w:rPr>
        <w:t>R</w:t>
      </w:r>
      <w:r>
        <w:t>).</w:t>
      </w:r>
    </w:p>
    <w:p w:rsidR="00074178" w:rsidRPr="00F66061" w:rsidRDefault="00074178" w:rsidP="00074178">
      <w:pPr>
        <w:rPr>
          <w:rFonts w:eastAsia="Times New Roman" w:cs="Times New Roman"/>
          <w:b/>
          <w:color w:val="000000"/>
          <w:szCs w:val="28"/>
          <w:lang w:eastAsia="ru-RU"/>
        </w:rPr>
      </w:pPr>
      <w:r w:rsidRPr="00F66061">
        <w:rPr>
          <w:rFonts w:eastAsia="Times New Roman" w:cs="Times New Roman"/>
          <w:b/>
          <w:color w:val="000000"/>
          <w:szCs w:val="28"/>
          <w:lang w:eastAsia="ru-RU"/>
        </w:rPr>
        <w:t>Решение.</w:t>
      </w:r>
    </w:p>
    <w:p w:rsidR="00F6006A" w:rsidRPr="004042F2" w:rsidRDefault="00F6006A" w:rsidP="00F6006A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Набор символов ФИО: </w:t>
      </w:r>
      <w:r>
        <w:rPr>
          <w:szCs w:val="28"/>
        </w:rPr>
        <w:t>КУЗНЕЦОВАЕЛЕ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F6006A" w:rsidRDefault="00F6006A" w:rsidP="00F6006A">
      <w:r>
        <w:t>Таблица работы шейкерной сортировки: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61"/>
        <w:gridCol w:w="362"/>
        <w:gridCol w:w="363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39"/>
        <w:gridCol w:w="416"/>
      </w:tblGrid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F6006A">
              <w:rPr>
                <w:rFonts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F6006A">
              <w:rPr>
                <w:rFonts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F6006A">
              <w:rPr>
                <w:rFonts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F6006A">
              <w:rPr>
                <w:rFonts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F6006A">
              <w:rPr>
                <w:rFonts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F6006A">
              <w:rPr>
                <w:rFonts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F6006A">
              <w:rPr>
                <w:rFonts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F6006A">
              <w:rPr>
                <w:rFonts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F6006A">
              <w:rPr>
                <w:rFonts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F6006A">
              <w:rPr>
                <w:rFonts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F6006A">
              <w:rPr>
                <w:rFonts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F6006A">
              <w:rPr>
                <w:rFonts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F6006A">
              <w:rPr>
                <w:rFonts w:cs="Times New Roman"/>
                <w:sz w:val="20"/>
                <w:szCs w:val="20"/>
                <w:lang w:val="en-US"/>
              </w:rPr>
              <w:t>L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  <w:lang w:val="en-US"/>
              </w:rPr>
            </w:pPr>
            <w:r w:rsidRPr="00F6006A">
              <w:rPr>
                <w:rFonts w:cs="Times New Roman"/>
                <w:sz w:val="20"/>
                <w:szCs w:val="20"/>
                <w:lang w:val="en-US"/>
              </w:rPr>
              <w:t>R</w:t>
            </w: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F6006A">
              <w:rPr>
                <w:rFonts w:cs="Times New Roman"/>
                <w:b/>
                <w:color w:val="0070C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F6006A">
              <w:rPr>
                <w:rFonts w:cs="Times New Roman"/>
                <w:b/>
                <w:color w:val="0070C0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F6006A">
              <w:rPr>
                <w:rFonts w:cs="Times New Roman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 w:rsidRPr="00F6006A">
              <w:rPr>
                <w:rFonts w:cs="Times New Roman"/>
                <w:sz w:val="20"/>
                <w:szCs w:val="20"/>
              </w:rPr>
              <w:t>12</w:t>
            </w: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93677" w:rsidRDefault="00A9367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93677">
              <w:rPr>
                <w:rFonts w:cs="Times New Roman"/>
                <w:b/>
                <w:color w:val="0070C0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F6006A" w:rsidRPr="00A93677" w:rsidRDefault="00A9367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93677">
              <w:rPr>
                <w:rFonts w:cs="Times New Roman"/>
                <w:b/>
                <w:color w:val="0070C0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93677" w:rsidRDefault="00A9367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93677">
              <w:rPr>
                <w:rFonts w:cs="Times New Roman"/>
                <w:b/>
                <w:color w:val="0070C0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F6006A" w:rsidRPr="00A93677" w:rsidRDefault="00A9367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93677">
              <w:rPr>
                <w:rFonts w:cs="Times New Roman"/>
                <w:b/>
                <w:color w:val="0070C0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93677" w:rsidRDefault="00A9367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93677">
              <w:rPr>
                <w:rFonts w:cs="Times New Roman"/>
                <w:b/>
                <w:color w:val="0070C0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F6006A" w:rsidRPr="00A93677" w:rsidRDefault="00A9367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93677">
              <w:rPr>
                <w:rFonts w:cs="Times New Roman"/>
                <w:b/>
                <w:color w:val="0070C0"/>
                <w:sz w:val="20"/>
                <w:szCs w:val="20"/>
              </w:rPr>
              <w:t>Ц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93677" w:rsidRDefault="00A9367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93677">
              <w:rPr>
                <w:rFonts w:cs="Times New Roman"/>
                <w:b/>
                <w:color w:val="0070C0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F6006A" w:rsidRPr="00A93677" w:rsidRDefault="00A9367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>
              <w:rPr>
                <w:rFonts w:cs="Times New Roman"/>
                <w:b/>
                <w:color w:val="0070C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93677" w:rsidRDefault="00A9367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93677">
              <w:rPr>
                <w:rFonts w:cs="Times New Roman"/>
                <w:b/>
                <w:color w:val="0070C0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F6006A" w:rsidRPr="00A93677" w:rsidRDefault="00A9367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93677">
              <w:rPr>
                <w:rFonts w:cs="Times New Roman"/>
                <w:b/>
                <w:color w:val="0070C0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93677" w:rsidRDefault="00A9367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93677">
              <w:rPr>
                <w:rFonts w:cs="Times New Roman"/>
                <w:b/>
                <w:color w:val="0070C0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F6006A" w:rsidRPr="00A93677" w:rsidRDefault="00A9367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93677">
              <w:rPr>
                <w:rFonts w:cs="Times New Roman"/>
                <w:b/>
                <w:color w:val="0070C0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93677" w:rsidRDefault="00A9367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93677">
              <w:rPr>
                <w:rFonts w:cs="Times New Roman"/>
                <w:b/>
                <w:color w:val="0070C0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F6006A" w:rsidRPr="00A93677" w:rsidRDefault="00A9367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93677">
              <w:rPr>
                <w:rFonts w:cs="Times New Roman"/>
                <w:b/>
                <w:color w:val="0070C0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A93677" w:rsidRDefault="00A9367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93677">
              <w:rPr>
                <w:rFonts w:cs="Times New Roman"/>
                <w:b/>
                <w:color w:val="0070C0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F6006A" w:rsidRPr="00A93677" w:rsidRDefault="00A9367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93677">
              <w:rPr>
                <w:rFonts w:cs="Times New Roman"/>
                <w:b/>
                <w:color w:val="0070C0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93677" w:rsidRDefault="00A93677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0" w:type="auto"/>
            <w:vAlign w:val="center"/>
          </w:tcPr>
          <w:p w:rsidR="00F6006A" w:rsidRPr="00A93677" w:rsidRDefault="00A93677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2</w:t>
            </w: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A93677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F6006A" w:rsidRPr="00F6006A" w:rsidRDefault="00A93677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70B27" w:rsidRDefault="00A9367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F6006A" w:rsidRPr="00A70B27" w:rsidRDefault="00A9367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A70B27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F6006A" w:rsidRPr="00F6006A" w:rsidRDefault="00A70B27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Ц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Ц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Ц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Ц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Ц</w:t>
            </w:r>
          </w:p>
        </w:tc>
        <w:tc>
          <w:tcPr>
            <w:tcW w:w="0" w:type="auto"/>
            <w:vAlign w:val="center"/>
          </w:tcPr>
          <w:p w:rsidR="00F6006A" w:rsidRPr="00F6006A" w:rsidRDefault="00A70B27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2</w:t>
            </w:r>
          </w:p>
        </w:tc>
        <w:tc>
          <w:tcPr>
            <w:tcW w:w="0" w:type="auto"/>
            <w:vAlign w:val="center"/>
          </w:tcPr>
          <w:p w:rsidR="00F6006A" w:rsidRPr="00F6006A" w:rsidRDefault="00A70B27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</w:t>
            </w: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A70B27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A70B27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A70B27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A70B27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A70B27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F6006A" w:rsidRPr="00F6006A" w:rsidRDefault="00A70B27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F6006A" w:rsidRPr="00A70B27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A70B27">
              <w:rPr>
                <w:rFonts w:cs="Times New Roman"/>
                <w:b/>
                <w:color w:val="0070C0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69556C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0" w:type="auto"/>
            <w:vAlign w:val="center"/>
          </w:tcPr>
          <w:p w:rsidR="00F6006A" w:rsidRPr="00F6006A" w:rsidRDefault="0069556C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1</w:t>
            </w: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69556C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69556C">
              <w:rPr>
                <w:rFonts w:cs="Times New Roman"/>
                <w:b/>
                <w:color w:val="0070C0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F6006A" w:rsidRPr="0069556C" w:rsidRDefault="00A70B27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69556C">
              <w:rPr>
                <w:rFonts w:cs="Times New Roman"/>
                <w:b/>
                <w:color w:val="0070C0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69556C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F6006A" w:rsidRPr="00F6006A" w:rsidRDefault="0069556C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69556C" w:rsidRDefault="0069556C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69556C">
              <w:rPr>
                <w:rFonts w:cs="Times New Roman"/>
                <w:b/>
                <w:color w:val="0070C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69556C" w:rsidRDefault="0069556C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69556C">
              <w:rPr>
                <w:rFonts w:cs="Times New Roman"/>
                <w:b/>
                <w:color w:val="0070C0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69556C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F6006A" w:rsidRPr="00F6006A" w:rsidRDefault="0069556C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69556C" w:rsidRDefault="0069556C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69556C">
              <w:rPr>
                <w:rFonts w:cs="Times New Roman"/>
                <w:b/>
                <w:color w:val="0070C0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F6006A" w:rsidRPr="0069556C" w:rsidRDefault="0069556C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69556C">
              <w:rPr>
                <w:rFonts w:cs="Times New Roman"/>
                <w:b/>
                <w:color w:val="0070C0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69556C" w:rsidRDefault="0069556C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69556C">
              <w:rPr>
                <w:rFonts w:cs="Times New Roman"/>
                <w:b/>
                <w:color w:val="0070C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69556C" w:rsidRDefault="0069556C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69556C">
              <w:rPr>
                <w:rFonts w:cs="Times New Roman"/>
                <w:b/>
                <w:color w:val="0070C0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69556C" w:rsidRDefault="0069556C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69556C">
              <w:rPr>
                <w:rFonts w:cs="Times New Roman"/>
                <w:b/>
                <w:color w:val="0070C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69556C" w:rsidRDefault="0069556C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69556C">
              <w:rPr>
                <w:rFonts w:cs="Times New Roman"/>
                <w:b/>
                <w:color w:val="0070C0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69556C" w:rsidRDefault="0069556C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69556C">
              <w:rPr>
                <w:rFonts w:cs="Times New Roman"/>
                <w:b/>
                <w:color w:val="0070C0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F6006A" w:rsidRPr="0069556C" w:rsidRDefault="0069556C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69556C">
              <w:rPr>
                <w:rFonts w:cs="Times New Roman"/>
                <w:b/>
                <w:color w:val="0070C0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69556C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3</w:t>
            </w:r>
          </w:p>
        </w:tc>
        <w:tc>
          <w:tcPr>
            <w:tcW w:w="0" w:type="auto"/>
            <w:vAlign w:val="center"/>
          </w:tcPr>
          <w:p w:rsidR="00F6006A" w:rsidRPr="00F6006A" w:rsidRDefault="0069556C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</w:t>
            </w: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10</w:t>
            </w: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4</w:t>
            </w: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</w:t>
            </w: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9</w:t>
            </w: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F6006A" w:rsidRPr="00823A51" w:rsidRDefault="00823A51" w:rsidP="00F6006A">
            <w:pPr>
              <w:ind w:firstLine="0"/>
              <w:jc w:val="center"/>
              <w:rPr>
                <w:rFonts w:cs="Times New Roman"/>
                <w:b/>
                <w:color w:val="0070C0"/>
                <w:sz w:val="20"/>
                <w:szCs w:val="20"/>
              </w:rPr>
            </w:pPr>
            <w:r w:rsidRPr="00823A51">
              <w:rPr>
                <w:rFonts w:cs="Times New Roman"/>
                <w:b/>
                <w:color w:val="0070C0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5</w:t>
            </w: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</w:t>
            </w: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5541AF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6</w:t>
            </w:r>
          </w:p>
        </w:tc>
        <w:tc>
          <w:tcPr>
            <w:tcW w:w="0" w:type="auto"/>
            <w:vAlign w:val="center"/>
          </w:tcPr>
          <w:p w:rsidR="00F6006A" w:rsidRPr="00F6006A" w:rsidRDefault="00823A51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  <w:r>
              <w:rPr>
                <w:rFonts w:cs="Times New Roman"/>
                <w:sz w:val="20"/>
                <w:szCs w:val="20"/>
              </w:rPr>
              <w:t>8</w:t>
            </w: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5541AF" w:rsidRDefault="005541AF" w:rsidP="00F6006A">
            <w:pPr>
              <w:ind w:firstLine="0"/>
              <w:jc w:val="center"/>
              <w:rPr>
                <w:rFonts w:cs="Times New Roman"/>
                <w:b/>
                <w:color w:val="00B050"/>
                <w:sz w:val="20"/>
                <w:szCs w:val="20"/>
              </w:rPr>
            </w:pPr>
            <w:r w:rsidRPr="005541AF">
              <w:rPr>
                <w:rFonts w:cs="Times New Roman"/>
                <w:b/>
                <w:color w:val="00B050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F6006A" w:rsidRPr="005541AF" w:rsidRDefault="005541AF" w:rsidP="00F6006A">
            <w:pPr>
              <w:ind w:firstLine="0"/>
              <w:jc w:val="center"/>
              <w:rPr>
                <w:rFonts w:cs="Times New Roman"/>
                <w:b/>
                <w:color w:val="00B050"/>
                <w:sz w:val="20"/>
                <w:szCs w:val="20"/>
              </w:rPr>
            </w:pPr>
            <w:r w:rsidRPr="005541AF">
              <w:rPr>
                <w:rFonts w:cs="Times New Roman"/>
                <w:b/>
                <w:color w:val="00B050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F6006A" w:rsidRPr="005541AF" w:rsidRDefault="005541AF" w:rsidP="00F6006A">
            <w:pPr>
              <w:ind w:firstLine="0"/>
              <w:jc w:val="center"/>
              <w:rPr>
                <w:rFonts w:cs="Times New Roman"/>
                <w:b/>
                <w:color w:val="00B050"/>
                <w:sz w:val="20"/>
                <w:szCs w:val="20"/>
              </w:rPr>
            </w:pPr>
            <w:r w:rsidRPr="005541AF">
              <w:rPr>
                <w:rFonts w:cs="Times New Roman"/>
                <w:b/>
                <w:color w:val="00B05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5541AF" w:rsidRDefault="005541AF" w:rsidP="00F6006A">
            <w:pPr>
              <w:ind w:firstLine="0"/>
              <w:jc w:val="center"/>
              <w:rPr>
                <w:rFonts w:cs="Times New Roman"/>
                <w:b/>
                <w:color w:val="00B050"/>
                <w:sz w:val="20"/>
                <w:szCs w:val="20"/>
              </w:rPr>
            </w:pPr>
            <w:r w:rsidRPr="005541AF">
              <w:rPr>
                <w:rFonts w:cs="Times New Roman"/>
                <w:b/>
                <w:color w:val="00B05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5541AF" w:rsidRDefault="005541AF" w:rsidP="00F6006A">
            <w:pPr>
              <w:ind w:firstLine="0"/>
              <w:jc w:val="center"/>
              <w:rPr>
                <w:rFonts w:cs="Times New Roman"/>
                <w:b/>
                <w:color w:val="00B050"/>
                <w:sz w:val="20"/>
                <w:szCs w:val="20"/>
              </w:rPr>
            </w:pPr>
            <w:r w:rsidRPr="005541AF">
              <w:rPr>
                <w:rFonts w:cs="Times New Roman"/>
                <w:b/>
                <w:color w:val="00B050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F6006A" w:rsidRPr="005541AF" w:rsidRDefault="005541AF" w:rsidP="00F6006A">
            <w:pPr>
              <w:ind w:firstLine="0"/>
              <w:jc w:val="center"/>
              <w:rPr>
                <w:rFonts w:cs="Times New Roman"/>
                <w:color w:val="00B050"/>
                <w:sz w:val="20"/>
                <w:szCs w:val="20"/>
              </w:rPr>
            </w:pPr>
            <w:r w:rsidRPr="005541AF">
              <w:rPr>
                <w:rFonts w:cs="Times New Roman"/>
                <w:color w:val="00B050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F6006A" w:rsidRPr="005541AF" w:rsidRDefault="005541AF" w:rsidP="00F6006A">
            <w:pPr>
              <w:ind w:firstLine="0"/>
              <w:jc w:val="center"/>
              <w:rPr>
                <w:rFonts w:cs="Times New Roman"/>
                <w:color w:val="00B050"/>
                <w:sz w:val="20"/>
                <w:szCs w:val="20"/>
              </w:rPr>
            </w:pPr>
            <w:r w:rsidRPr="005541AF">
              <w:rPr>
                <w:rFonts w:cs="Times New Roman"/>
                <w:color w:val="00B050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F6006A" w:rsidRPr="005541AF" w:rsidRDefault="005541AF" w:rsidP="00F6006A">
            <w:pPr>
              <w:ind w:firstLine="0"/>
              <w:jc w:val="center"/>
              <w:rPr>
                <w:rFonts w:cs="Times New Roman"/>
                <w:color w:val="00B050"/>
                <w:sz w:val="20"/>
                <w:szCs w:val="20"/>
              </w:rPr>
            </w:pPr>
            <w:r w:rsidRPr="005541AF">
              <w:rPr>
                <w:rFonts w:cs="Times New Roman"/>
                <w:color w:val="00B050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F6006A" w:rsidRPr="005541AF" w:rsidRDefault="005541AF" w:rsidP="00F6006A">
            <w:pPr>
              <w:ind w:firstLine="0"/>
              <w:jc w:val="center"/>
              <w:rPr>
                <w:rFonts w:cs="Times New Roman"/>
                <w:b/>
                <w:color w:val="00B050"/>
                <w:sz w:val="20"/>
                <w:szCs w:val="20"/>
              </w:rPr>
            </w:pPr>
            <w:r w:rsidRPr="005541AF">
              <w:rPr>
                <w:rFonts w:cs="Times New Roman"/>
                <w:b/>
                <w:color w:val="00B050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F6006A" w:rsidRPr="005541AF" w:rsidRDefault="005541AF" w:rsidP="00F6006A">
            <w:pPr>
              <w:ind w:firstLine="0"/>
              <w:jc w:val="center"/>
              <w:rPr>
                <w:rFonts w:cs="Times New Roman"/>
                <w:b/>
                <w:color w:val="00B050"/>
                <w:sz w:val="20"/>
                <w:szCs w:val="20"/>
              </w:rPr>
            </w:pPr>
            <w:r w:rsidRPr="005541AF">
              <w:rPr>
                <w:rFonts w:cs="Times New Roman"/>
                <w:b/>
                <w:color w:val="00B050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F6006A" w:rsidRPr="005541AF" w:rsidRDefault="005541AF" w:rsidP="00F6006A">
            <w:pPr>
              <w:ind w:firstLine="0"/>
              <w:jc w:val="center"/>
              <w:rPr>
                <w:rFonts w:cs="Times New Roman"/>
                <w:b/>
                <w:color w:val="00B050"/>
                <w:sz w:val="20"/>
                <w:szCs w:val="20"/>
              </w:rPr>
            </w:pPr>
            <w:r w:rsidRPr="005541AF">
              <w:rPr>
                <w:rFonts w:cs="Times New Roman"/>
                <w:b/>
                <w:color w:val="00B050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F6006A" w:rsidRPr="005541AF" w:rsidRDefault="005541AF" w:rsidP="00F6006A">
            <w:pPr>
              <w:ind w:firstLine="0"/>
              <w:jc w:val="center"/>
              <w:rPr>
                <w:rFonts w:cs="Times New Roman"/>
                <w:b/>
                <w:color w:val="00B050"/>
                <w:sz w:val="20"/>
                <w:szCs w:val="20"/>
              </w:rPr>
            </w:pPr>
            <w:r w:rsidRPr="005541AF">
              <w:rPr>
                <w:rFonts w:cs="Times New Roman"/>
                <w:b/>
                <w:color w:val="00B050"/>
                <w:sz w:val="20"/>
                <w:szCs w:val="20"/>
              </w:rPr>
              <w:t>Ц</w:t>
            </w: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  <w:tr w:rsidR="00F6006A" w:rsidRPr="00F6006A" w:rsidTr="00F6006A">
        <w:trPr>
          <w:jc w:val="center"/>
        </w:trPr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F6006A" w:rsidRPr="00F6006A" w:rsidRDefault="00F6006A" w:rsidP="00F6006A">
            <w:pPr>
              <w:ind w:firstLine="0"/>
              <w:jc w:val="center"/>
              <w:rPr>
                <w:rFonts w:cs="Times New Roman"/>
                <w:sz w:val="20"/>
                <w:szCs w:val="20"/>
              </w:rPr>
            </w:pPr>
          </w:p>
        </w:tc>
      </w:tr>
    </w:tbl>
    <w:p w:rsidR="00F6006A" w:rsidRDefault="00F6006A" w:rsidP="00F6006A">
      <w:r>
        <w:t>Синим цветом отмечены пары символов, для которых понадобилась перестановка.</w:t>
      </w:r>
    </w:p>
    <w:p w:rsidR="00074178" w:rsidRDefault="00F6006A" w:rsidP="00F6006A">
      <w:pPr>
        <w:rPr>
          <w:rFonts w:eastAsia="Times New Roman" w:cs="Times New Roman"/>
          <w:color w:val="000000"/>
          <w:szCs w:val="28"/>
          <w:lang w:eastAsia="ru-RU"/>
        </w:rPr>
      </w:pPr>
      <w:r w:rsidRPr="007B1D21">
        <w:rPr>
          <w:szCs w:val="28"/>
        </w:rPr>
        <w:t>В отсортированный набор (отмечен зелёным цветом) снесены сверху левые и правые “поворотные” символы (</w:t>
      </w:r>
      <w:r w:rsidR="005541AF">
        <w:rPr>
          <w:szCs w:val="28"/>
        </w:rPr>
        <w:t>АВЕЕЕ</w:t>
      </w:r>
      <w:r w:rsidRPr="007B1D21">
        <w:rPr>
          <w:szCs w:val="28"/>
        </w:rPr>
        <w:t xml:space="preserve"> и </w:t>
      </w:r>
      <w:r w:rsidR="005541AF">
        <w:rPr>
          <w:szCs w:val="28"/>
        </w:rPr>
        <w:t>НОУЦ</w:t>
      </w:r>
      <w:r w:rsidRPr="007B1D21">
        <w:rPr>
          <w:szCs w:val="28"/>
        </w:rPr>
        <w:t>), а также оставшаяся часть массива, в которой перестановки уже не нужны (</w:t>
      </w:r>
      <w:r w:rsidR="005541AF">
        <w:rPr>
          <w:szCs w:val="28"/>
        </w:rPr>
        <w:t>ЗКЛ</w:t>
      </w:r>
      <w:r w:rsidRPr="007B1D21">
        <w:rPr>
          <w:szCs w:val="28"/>
        </w:rPr>
        <w:t>).</w:t>
      </w:r>
    </w:p>
    <w:p w:rsidR="00C54D7F" w:rsidRDefault="00674B4E" w:rsidP="009D262D">
      <w:r>
        <w:t>На первом проходе (с конца в начало) выполняется ровно 11 сравнений и максимально 11</w:t>
      </w:r>
      <w:r>
        <w:rPr>
          <w:rFonts w:ascii="Calibri" w:hAnsi="Calibri"/>
        </w:rPr>
        <w:t>·</w:t>
      </w:r>
      <w:r>
        <w:t>3 = 33 перестановки. На втором проходе (с начала в конец) выполняется ровно 10 сравнений и максимально 10</w:t>
      </w:r>
      <w:r>
        <w:rPr>
          <w:rFonts w:ascii="Calibri" w:hAnsi="Calibri"/>
        </w:rPr>
        <w:t>·</w:t>
      </w:r>
      <w:r>
        <w:t>3 = 30 перестановок. На третьем проходе (с конца в начало) выполняется ровно 9 сравнений и максимально 9</w:t>
      </w:r>
      <w:r>
        <w:rPr>
          <w:rFonts w:ascii="Calibri" w:hAnsi="Calibri"/>
        </w:rPr>
        <w:t>·</w:t>
      </w:r>
      <w:r>
        <w:t>3 = 27 перестановок. И т.д.</w:t>
      </w:r>
      <w:r w:rsidR="00C54D7F">
        <w:t xml:space="preserve"> На последнем проходе выполняется ровно одно сравнение и максимально 1</w:t>
      </w:r>
      <w:r w:rsidR="00C54D7F">
        <w:rPr>
          <w:rFonts w:ascii="Calibri" w:hAnsi="Calibri"/>
        </w:rPr>
        <w:t>·</w:t>
      </w:r>
      <w:r w:rsidR="00C54D7F">
        <w:t>3 = 3 перестановки.</w:t>
      </w:r>
    </w:p>
    <w:p w:rsidR="00C54D7F" w:rsidRDefault="00C54D7F" w:rsidP="009D262D">
      <w:r>
        <w:t>Таким образом:</w:t>
      </w:r>
    </w:p>
    <w:p w:rsidR="00674B4E" w:rsidRDefault="00C54D7F" w:rsidP="009D262D">
      <w:r>
        <w:t>а) общее число сравнений С = (11 + 1) </w:t>
      </w:r>
      <w:r w:rsidRPr="00C54D7F">
        <w:t>/</w:t>
      </w:r>
      <w:r>
        <w:t> 2</w:t>
      </w:r>
      <w:r>
        <w:rPr>
          <w:lang w:val="en-US"/>
        </w:rPr>
        <w:t> </w:t>
      </w:r>
      <w:r w:rsidRPr="00C54D7F">
        <w:rPr>
          <w:rFonts w:ascii="Calibri" w:hAnsi="Calibri"/>
        </w:rPr>
        <w:t>·</w:t>
      </w:r>
      <w:r>
        <w:rPr>
          <w:lang w:val="en-US"/>
        </w:rPr>
        <w:t> </w:t>
      </w:r>
      <w:r w:rsidRPr="00C54D7F">
        <w:t>11</w:t>
      </w:r>
      <w:r>
        <w:rPr>
          <w:lang w:val="en-US"/>
        </w:rPr>
        <w:t> </w:t>
      </w:r>
      <w:r w:rsidRPr="00C54D7F">
        <w:t>=</w:t>
      </w:r>
      <w:r>
        <w:rPr>
          <w:lang w:val="en-US"/>
        </w:rPr>
        <w:t> </w:t>
      </w:r>
      <w:r w:rsidRPr="00C54D7F">
        <w:t>66</w:t>
      </w:r>
      <w:r>
        <w:t xml:space="preserve">;   </w:t>
      </w:r>
    </w:p>
    <w:p w:rsidR="00C54D7F" w:rsidRDefault="00C54D7F" w:rsidP="009D262D">
      <w:r>
        <w:t xml:space="preserve">б) общее число перестановок </w:t>
      </w:r>
      <w:r w:rsidR="00997E8A">
        <w:t>М = С </w:t>
      </w:r>
      <w:r w:rsidR="00997E8A">
        <w:rPr>
          <w:rFonts w:ascii="Calibri" w:hAnsi="Calibri"/>
        </w:rPr>
        <w:t>·</w:t>
      </w:r>
      <w:r w:rsidR="00997E8A">
        <w:t xml:space="preserve"> 3 = 198; однако, это теоретическое число в расчете на наихудший случай, когда перестановки выполняются при каждом сравнении; реально на данном примере потребовалось 41 </w:t>
      </w:r>
      <w:r w:rsidR="00997E8A">
        <w:rPr>
          <w:rFonts w:ascii="Calibri" w:hAnsi="Calibri"/>
        </w:rPr>
        <w:t>·</w:t>
      </w:r>
      <w:r w:rsidR="00997E8A">
        <w:t> 3 = 123 перестановки</w:t>
      </w:r>
      <w:r w:rsidR="009C2C64">
        <w:t>; в наилучшем случае перестановки могут вообще не понадобиться</w:t>
      </w:r>
      <w:r w:rsidR="00997E8A">
        <w:t xml:space="preserve">. </w:t>
      </w:r>
    </w:p>
    <w:p w:rsidR="009D262D" w:rsidRDefault="00674B4E" w:rsidP="009D262D">
      <w:r>
        <w:t xml:space="preserve">  </w:t>
      </w:r>
    </w:p>
    <w:p w:rsidR="00F66061" w:rsidRPr="00F040C5" w:rsidRDefault="00F66061" w:rsidP="00F66061">
      <w:pPr>
        <w:pageBreakBefore/>
        <w:rPr>
          <w:rFonts w:eastAsia="Times New Roman" w:cs="Times New Roman"/>
          <w:szCs w:val="24"/>
          <w:lang w:eastAsia="ru-RU"/>
        </w:rPr>
      </w:pPr>
      <w:r w:rsidRPr="00F66061">
        <w:rPr>
          <w:rFonts w:eastAsia="Times New Roman" w:cs="Times New Roman"/>
          <w:b/>
          <w:color w:val="000000"/>
          <w:szCs w:val="28"/>
          <w:lang w:eastAsia="ru-RU"/>
        </w:rPr>
        <w:lastRenderedPageBreak/>
        <w:t>Задание 3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 Для набора из 12 символов ФИО студента выполнить </w:t>
      </w:r>
      <w:r w:rsidRPr="00F040C5">
        <w:rPr>
          <w:rFonts w:eastAsia="Times New Roman" w:cs="Times New Roman"/>
          <w:szCs w:val="24"/>
          <w:lang w:eastAsia="ru-RU"/>
        </w:rPr>
        <w:t>сортировку методом Шелла</w:t>
      </w:r>
      <w:r>
        <w:rPr>
          <w:rFonts w:eastAsia="Times New Roman" w:cs="Times New Roman"/>
          <w:szCs w:val="24"/>
          <w:lang w:eastAsia="ru-RU"/>
        </w:rPr>
        <w:t>, предварительно необходимо определить</w:t>
      </w:r>
      <w:r w:rsidRPr="00F040C5">
        <w:rPr>
          <w:rFonts w:eastAsia="Times New Roman" w:cs="Times New Roman"/>
          <w:szCs w:val="24"/>
          <w:lang w:eastAsia="ru-RU"/>
        </w:rPr>
        <w:t xml:space="preserve"> </w:t>
      </w:r>
      <w:r w:rsidR="00D74043">
        <w:rPr>
          <w:rFonts w:eastAsia="Times New Roman" w:cs="Times New Roman"/>
          <w:szCs w:val="24"/>
          <w:lang w:eastAsia="ru-RU"/>
        </w:rPr>
        <w:t>п</w:t>
      </w:r>
      <w:r w:rsidRPr="00F040C5">
        <w:rPr>
          <w:rFonts w:eastAsia="Times New Roman" w:cs="Times New Roman"/>
          <w:szCs w:val="24"/>
          <w:lang w:eastAsia="ru-RU"/>
        </w:rPr>
        <w:t>оследовательность шагов</w:t>
      </w:r>
      <w:r w:rsidR="00D74043">
        <w:rPr>
          <w:rFonts w:eastAsia="Times New Roman" w:cs="Times New Roman"/>
          <w:szCs w:val="24"/>
          <w:lang w:eastAsia="ru-RU"/>
        </w:rPr>
        <w:t xml:space="preserve"> по формуле Кнута</w:t>
      </w:r>
      <w:r w:rsidRPr="00F040C5">
        <w:rPr>
          <w:rFonts w:eastAsia="Times New Roman" w:cs="Times New Roman"/>
          <w:szCs w:val="28"/>
          <w:lang w:eastAsia="ru-RU"/>
        </w:rPr>
        <w:t>.</w:t>
      </w:r>
      <w:r w:rsidR="00D74043">
        <w:rPr>
          <w:rFonts w:eastAsia="Times New Roman" w:cs="Times New Roman"/>
          <w:szCs w:val="28"/>
          <w:lang w:eastAsia="ru-RU"/>
        </w:rPr>
        <w:t xml:space="preserve"> Подсчитать количество необходимых сравнений и перестановок.</w:t>
      </w:r>
    </w:p>
    <w:p w:rsidR="00F66061" w:rsidRPr="00F66061" w:rsidRDefault="00F66061" w:rsidP="00F66061">
      <w:pPr>
        <w:rPr>
          <w:rFonts w:eastAsia="Times New Roman" w:cs="Times New Roman"/>
          <w:b/>
          <w:color w:val="000000"/>
          <w:szCs w:val="28"/>
          <w:lang w:eastAsia="ru-RU"/>
        </w:rPr>
      </w:pPr>
      <w:r w:rsidRPr="00F66061">
        <w:rPr>
          <w:rFonts w:eastAsia="Times New Roman" w:cs="Times New Roman"/>
          <w:b/>
          <w:color w:val="000000"/>
          <w:szCs w:val="28"/>
          <w:lang w:eastAsia="ru-RU"/>
        </w:rPr>
        <w:t>Решение.</w:t>
      </w:r>
    </w:p>
    <w:p w:rsidR="00D22C3B" w:rsidRPr="004042F2" w:rsidRDefault="00D22C3B" w:rsidP="00D22C3B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Набор символов ФИО: </w:t>
      </w:r>
      <w:r>
        <w:rPr>
          <w:szCs w:val="28"/>
        </w:rPr>
        <w:t>КУЗНЕЦОВАЕЛЕ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D22C3B" w:rsidRPr="00483381" w:rsidRDefault="00D22C3B" w:rsidP="00D22C3B">
      <w:pPr>
        <w:rPr>
          <w:rFonts w:cs="Times New Roman"/>
          <w:szCs w:val="28"/>
        </w:rPr>
      </w:pPr>
      <w:r w:rsidRPr="00483381">
        <w:rPr>
          <w:rFonts w:cs="Times New Roman"/>
          <w:szCs w:val="28"/>
        </w:rPr>
        <w:t xml:space="preserve">Базовым для метода Шелла является метод прямого включения. Метод прямого включения </w:t>
      </w:r>
      <w:r w:rsidR="00AA01DA">
        <w:rPr>
          <w:rFonts w:cs="Times New Roman"/>
          <w:szCs w:val="28"/>
        </w:rPr>
        <w:t xml:space="preserve">по неубыванию </w:t>
      </w:r>
      <w:r w:rsidRPr="00483381">
        <w:rPr>
          <w:rFonts w:cs="Times New Roman"/>
          <w:szCs w:val="28"/>
        </w:rPr>
        <w:t xml:space="preserve">состоит в следующем. Просматриваем элементы с порядковыми номерами </w:t>
      </w:r>
      <w:r w:rsidRPr="00483381">
        <w:rPr>
          <w:rFonts w:cs="Times New Roman"/>
          <w:szCs w:val="28"/>
          <w:lang w:val="en-US"/>
        </w:rPr>
        <w:t>i</w:t>
      </w:r>
      <w:r w:rsidRPr="00483381">
        <w:rPr>
          <w:rFonts w:cs="Times New Roman"/>
          <w:szCs w:val="28"/>
        </w:rPr>
        <w:t>=2,3,…,</w:t>
      </w:r>
      <w:r w:rsidRPr="00483381">
        <w:rPr>
          <w:rFonts w:cs="Times New Roman"/>
          <w:szCs w:val="28"/>
          <w:lang w:val="en-US"/>
        </w:rPr>
        <w:t>n</w:t>
      </w:r>
      <w:r w:rsidRPr="00483381">
        <w:rPr>
          <w:rFonts w:cs="Times New Roman"/>
          <w:szCs w:val="28"/>
        </w:rPr>
        <w:t xml:space="preserve">. Берем очередной </w:t>
      </w:r>
      <w:r w:rsidRPr="00483381">
        <w:rPr>
          <w:rFonts w:cs="Times New Roman"/>
          <w:szCs w:val="28"/>
          <w:lang w:val="en-US"/>
        </w:rPr>
        <w:t>i</w:t>
      </w:r>
      <w:r w:rsidRPr="00483381">
        <w:rPr>
          <w:rFonts w:cs="Times New Roman"/>
          <w:szCs w:val="28"/>
        </w:rPr>
        <w:t xml:space="preserve">-й элемент массива и включаем его на нужное место среди предшествующих </w:t>
      </w:r>
      <w:r w:rsidRPr="00483381">
        <w:rPr>
          <w:rFonts w:cs="Times New Roman"/>
          <w:szCs w:val="28"/>
          <w:lang w:val="en-US"/>
        </w:rPr>
        <w:t>i</w:t>
      </w:r>
      <w:r w:rsidRPr="00483381">
        <w:rPr>
          <w:rFonts w:cs="Times New Roman"/>
          <w:szCs w:val="28"/>
        </w:rPr>
        <w:t xml:space="preserve">-1 элементов. При этом все элементы, которые больше </w:t>
      </w:r>
      <w:r w:rsidRPr="00483381">
        <w:rPr>
          <w:rFonts w:cs="Times New Roman"/>
          <w:szCs w:val="28"/>
          <w:lang w:val="en-US"/>
        </w:rPr>
        <w:t>i</w:t>
      </w:r>
      <w:r w:rsidRPr="00483381">
        <w:rPr>
          <w:rFonts w:cs="Times New Roman"/>
          <w:szCs w:val="28"/>
        </w:rPr>
        <w:t>-го, сдвигаются вправо.</w:t>
      </w:r>
    </w:p>
    <w:p w:rsidR="00D22C3B" w:rsidRPr="00FC0C3B" w:rsidRDefault="00D22C3B" w:rsidP="00D22C3B">
      <w:pPr>
        <w:rPr>
          <w:rFonts w:cs="Times New Roman"/>
          <w:szCs w:val="28"/>
        </w:rPr>
      </w:pPr>
      <w:r w:rsidRPr="00483381">
        <w:rPr>
          <w:rFonts w:cs="Times New Roman"/>
          <w:szCs w:val="28"/>
        </w:rPr>
        <w:t xml:space="preserve">Метод Шелла повышает производительность метода прямого включения за счет того, что предварительно улучшает порядок следования элементов в массиве. Предварительное улучшение проводится с использованием </w:t>
      </w:r>
      <w:r w:rsidRPr="00483381">
        <w:rPr>
          <w:rFonts w:cs="Times New Roman"/>
          <w:szCs w:val="28"/>
          <w:lang w:val="en-US"/>
        </w:rPr>
        <w:t>k</w:t>
      </w:r>
      <w:r w:rsidRPr="00483381">
        <w:rPr>
          <w:rFonts w:cs="Times New Roman"/>
          <w:szCs w:val="28"/>
        </w:rPr>
        <w:t xml:space="preserve">-сортировок. Суть </w:t>
      </w:r>
      <w:r w:rsidRPr="00483381">
        <w:rPr>
          <w:rFonts w:cs="Times New Roman"/>
          <w:szCs w:val="28"/>
          <w:lang w:val="en-US"/>
        </w:rPr>
        <w:t>k</w:t>
      </w:r>
      <w:r w:rsidRPr="00483381">
        <w:rPr>
          <w:rFonts w:cs="Times New Roman"/>
          <w:szCs w:val="28"/>
        </w:rPr>
        <w:t xml:space="preserve">-сортировки состоит в том, что массив разбивается на последовательности с шагом </w:t>
      </w:r>
      <w:r w:rsidRPr="00483381">
        <w:rPr>
          <w:rFonts w:cs="Times New Roman"/>
          <w:szCs w:val="28"/>
          <w:lang w:val="en-US"/>
        </w:rPr>
        <w:t>k</w:t>
      </w:r>
      <w:r>
        <w:rPr>
          <w:rFonts w:cs="Times New Roman"/>
          <w:szCs w:val="28"/>
        </w:rPr>
        <w:t xml:space="preserve"> (</w:t>
      </w:r>
      <w:r>
        <w:rPr>
          <w:rFonts w:cs="Times New Roman"/>
          <w:szCs w:val="28"/>
          <w:lang w:val="en-US"/>
        </w:rPr>
        <w:t>a</w:t>
      </w:r>
      <w:r w:rsidRPr="00007BCC">
        <w:rPr>
          <w:rFonts w:cs="Times New Roman"/>
          <w:szCs w:val="28"/>
          <w:vertAlign w:val="subscript"/>
          <w:lang w:val="en-US"/>
        </w:rPr>
        <w:t>i</w:t>
      </w:r>
      <w:r w:rsidRPr="00007BCC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  <w:lang w:val="en-US"/>
        </w:rPr>
        <w:t>a</w:t>
      </w:r>
      <w:r w:rsidRPr="00007BCC">
        <w:rPr>
          <w:rFonts w:cs="Times New Roman"/>
          <w:szCs w:val="28"/>
          <w:vertAlign w:val="subscript"/>
          <w:lang w:val="en-US"/>
        </w:rPr>
        <w:t>k</w:t>
      </w:r>
      <w:r w:rsidRPr="00007BCC">
        <w:rPr>
          <w:rFonts w:cs="Times New Roman"/>
          <w:szCs w:val="28"/>
          <w:vertAlign w:val="subscript"/>
        </w:rPr>
        <w:t>+</w:t>
      </w:r>
      <w:r w:rsidRPr="00007BCC">
        <w:rPr>
          <w:rFonts w:cs="Times New Roman"/>
          <w:szCs w:val="28"/>
          <w:vertAlign w:val="subscript"/>
          <w:lang w:val="en-US"/>
        </w:rPr>
        <w:t>i</w:t>
      </w:r>
      <w:r w:rsidRPr="00007BCC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  <w:lang w:val="en-US"/>
        </w:rPr>
        <w:t>a</w:t>
      </w:r>
      <w:r w:rsidRPr="00007BCC">
        <w:rPr>
          <w:rFonts w:cs="Times New Roman"/>
          <w:szCs w:val="28"/>
          <w:vertAlign w:val="subscript"/>
        </w:rPr>
        <w:t>2·</w:t>
      </w:r>
      <w:r w:rsidRPr="00007BCC">
        <w:rPr>
          <w:rFonts w:cs="Times New Roman"/>
          <w:szCs w:val="28"/>
          <w:vertAlign w:val="subscript"/>
          <w:lang w:val="en-US"/>
        </w:rPr>
        <w:t>k</w:t>
      </w:r>
      <w:r w:rsidRPr="00007BCC">
        <w:rPr>
          <w:rFonts w:cs="Times New Roman"/>
          <w:szCs w:val="28"/>
          <w:vertAlign w:val="subscript"/>
        </w:rPr>
        <w:t>+</w:t>
      </w:r>
      <w:r w:rsidRPr="00007BCC">
        <w:rPr>
          <w:rFonts w:cs="Times New Roman"/>
          <w:szCs w:val="28"/>
          <w:vertAlign w:val="subscript"/>
          <w:lang w:val="en-US"/>
        </w:rPr>
        <w:t>i</w:t>
      </w:r>
      <w:r w:rsidRPr="00007BCC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</w:rPr>
        <w:t>…</w:t>
      </w:r>
      <w:r w:rsidRPr="00007BCC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  <w:lang w:val="en-US"/>
        </w:rPr>
        <w:t>a</w:t>
      </w:r>
      <w:r w:rsidRPr="00007BCC">
        <w:rPr>
          <w:rFonts w:cs="Times New Roman"/>
          <w:szCs w:val="28"/>
          <w:vertAlign w:val="subscript"/>
        </w:rPr>
        <w:t>[</w:t>
      </w:r>
      <w:r w:rsidRPr="00007BCC">
        <w:rPr>
          <w:rFonts w:cs="Times New Roman"/>
          <w:szCs w:val="28"/>
          <w:vertAlign w:val="subscript"/>
          <w:lang w:val="en-US"/>
        </w:rPr>
        <w:t>n</w:t>
      </w:r>
      <w:r w:rsidRPr="00007BCC">
        <w:rPr>
          <w:rFonts w:cs="Times New Roman"/>
          <w:szCs w:val="28"/>
          <w:vertAlign w:val="subscript"/>
        </w:rPr>
        <w:t>/</w:t>
      </w:r>
      <w:r w:rsidRPr="00007BCC">
        <w:rPr>
          <w:rFonts w:cs="Times New Roman"/>
          <w:szCs w:val="28"/>
          <w:vertAlign w:val="subscript"/>
          <w:lang w:val="en-US"/>
        </w:rPr>
        <w:t>k</w:t>
      </w:r>
      <w:r w:rsidRPr="00007BCC">
        <w:rPr>
          <w:rFonts w:cs="Times New Roman"/>
          <w:szCs w:val="28"/>
          <w:vertAlign w:val="subscript"/>
        </w:rPr>
        <w:t>]·</w:t>
      </w:r>
      <w:r w:rsidRPr="00007BCC">
        <w:rPr>
          <w:rFonts w:cs="Times New Roman"/>
          <w:szCs w:val="28"/>
          <w:vertAlign w:val="subscript"/>
          <w:lang w:val="en-US"/>
        </w:rPr>
        <w:t>k</w:t>
      </w:r>
      <w:r w:rsidRPr="00007BCC">
        <w:rPr>
          <w:rFonts w:cs="Times New Roman"/>
          <w:szCs w:val="28"/>
          <w:vertAlign w:val="subscript"/>
        </w:rPr>
        <w:t>+</w:t>
      </w:r>
      <w:r w:rsidRPr="00007BCC">
        <w:rPr>
          <w:rFonts w:cs="Times New Roman"/>
          <w:szCs w:val="28"/>
          <w:vertAlign w:val="subscript"/>
          <w:lang w:val="en-US"/>
        </w:rPr>
        <w:t>i</w:t>
      </w:r>
      <w:r w:rsidRPr="00007BCC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  <w:lang w:val="en-US"/>
        </w:rPr>
        <w:t>i</w:t>
      </w:r>
      <w:r>
        <w:rPr>
          <w:rFonts w:cs="Times New Roman"/>
          <w:szCs w:val="28"/>
        </w:rPr>
        <w:t>=1</w:t>
      </w:r>
      <w:r w:rsidRPr="00007BCC">
        <w:rPr>
          <w:rFonts w:cs="Times New Roman"/>
          <w:szCs w:val="28"/>
        </w:rPr>
        <w:t>,2,</w:t>
      </w:r>
      <w:r>
        <w:rPr>
          <w:rFonts w:cs="Times New Roman"/>
          <w:szCs w:val="28"/>
        </w:rPr>
        <w:t>…</w:t>
      </w:r>
      <w:r w:rsidRPr="00007BCC">
        <w:rPr>
          <w:rFonts w:cs="Times New Roman"/>
          <w:szCs w:val="28"/>
        </w:rPr>
        <w:t>,</w:t>
      </w:r>
      <w:r>
        <w:rPr>
          <w:rFonts w:cs="Times New Roman"/>
          <w:szCs w:val="28"/>
          <w:lang w:val="en-US"/>
        </w:rPr>
        <w:t>k</w:t>
      </w:r>
      <w:r>
        <w:rPr>
          <w:rFonts w:cs="Times New Roman"/>
          <w:szCs w:val="28"/>
        </w:rPr>
        <w:t>)</w:t>
      </w:r>
      <w:r w:rsidRPr="00483381">
        <w:rPr>
          <w:rFonts w:cs="Times New Roman"/>
          <w:szCs w:val="28"/>
        </w:rPr>
        <w:t>, и сортировки выполняются только внутри этих последовательностей.</w:t>
      </w:r>
    </w:p>
    <w:p w:rsidR="00D22C3B" w:rsidRPr="003E4348" w:rsidRDefault="00D22C3B" w:rsidP="00D22C3B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следовательность </w:t>
      </w:r>
      <w:r>
        <w:rPr>
          <w:rFonts w:cs="Times New Roman"/>
          <w:szCs w:val="28"/>
          <w:lang w:val="en-US"/>
        </w:rPr>
        <w:t>H</w:t>
      </w:r>
      <w:r w:rsidRPr="003E434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из </w:t>
      </w:r>
      <w:r>
        <w:rPr>
          <w:rFonts w:cs="Times New Roman"/>
          <w:szCs w:val="28"/>
          <w:lang w:val="en-US"/>
        </w:rPr>
        <w:t>m</w:t>
      </w:r>
      <w:r w:rsidRPr="003E434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возрастающих шагов имеет следующий вид: </w:t>
      </w:r>
      <w:r>
        <w:rPr>
          <w:rFonts w:cs="Times New Roman"/>
          <w:szCs w:val="28"/>
          <w:lang w:val="en-US"/>
        </w:rPr>
        <w:t>H</w:t>
      </w:r>
      <w:r w:rsidRPr="003E4348">
        <w:rPr>
          <w:rFonts w:cs="Times New Roman"/>
          <w:szCs w:val="28"/>
        </w:rPr>
        <w:t>=(</w:t>
      </w:r>
      <w:r>
        <w:rPr>
          <w:rFonts w:cs="Times New Roman"/>
          <w:szCs w:val="28"/>
          <w:lang w:val="en-US"/>
        </w:rPr>
        <w:t>h</w:t>
      </w:r>
      <w:r w:rsidRPr="003E4348">
        <w:rPr>
          <w:rFonts w:cs="Times New Roman"/>
          <w:szCs w:val="28"/>
          <w:vertAlign w:val="subscript"/>
        </w:rPr>
        <w:t>1</w:t>
      </w:r>
      <w:r w:rsidRPr="003E4348">
        <w:rPr>
          <w:rFonts w:cs="Times New Roman"/>
          <w:szCs w:val="28"/>
        </w:rPr>
        <w:t xml:space="preserve">, </w:t>
      </w:r>
      <w:r>
        <w:rPr>
          <w:rFonts w:cs="Times New Roman"/>
          <w:szCs w:val="28"/>
          <w:lang w:val="en-US"/>
        </w:rPr>
        <w:t>h</w:t>
      </w:r>
      <w:r w:rsidRPr="003E4348">
        <w:rPr>
          <w:rFonts w:cs="Times New Roman"/>
          <w:szCs w:val="28"/>
          <w:vertAlign w:val="subscript"/>
        </w:rPr>
        <w:t>2</w:t>
      </w:r>
      <w:r w:rsidRPr="003E4348">
        <w:rPr>
          <w:rFonts w:cs="Times New Roman"/>
          <w:szCs w:val="28"/>
        </w:rPr>
        <w:t xml:space="preserve">, …, </w:t>
      </w:r>
      <w:r>
        <w:rPr>
          <w:rFonts w:cs="Times New Roman"/>
          <w:szCs w:val="28"/>
          <w:lang w:val="en-US"/>
        </w:rPr>
        <w:t>h</w:t>
      </w:r>
      <w:r w:rsidRPr="003E4348">
        <w:rPr>
          <w:rFonts w:cs="Times New Roman"/>
          <w:szCs w:val="28"/>
          <w:vertAlign w:val="subscript"/>
          <w:lang w:val="en-US"/>
        </w:rPr>
        <w:t>m</w:t>
      </w:r>
      <w:r w:rsidRPr="003E4348">
        <w:rPr>
          <w:rFonts w:cs="Times New Roman"/>
          <w:szCs w:val="28"/>
        </w:rPr>
        <w:t xml:space="preserve">), </w:t>
      </w:r>
      <w:r>
        <w:rPr>
          <w:rFonts w:cs="Times New Roman"/>
          <w:szCs w:val="28"/>
        </w:rPr>
        <w:t xml:space="preserve">где </w:t>
      </w:r>
      <w:r>
        <w:rPr>
          <w:rFonts w:cs="Times New Roman"/>
          <w:szCs w:val="28"/>
          <w:lang w:val="en-US"/>
        </w:rPr>
        <w:t>h</w:t>
      </w:r>
      <w:r w:rsidRPr="003E4348">
        <w:rPr>
          <w:rFonts w:cs="Times New Roman"/>
          <w:szCs w:val="28"/>
          <w:vertAlign w:val="subscript"/>
        </w:rPr>
        <w:t>1</w:t>
      </w:r>
      <w:r w:rsidRPr="003E4348">
        <w:rPr>
          <w:rFonts w:cs="Times New Roman"/>
          <w:szCs w:val="28"/>
        </w:rPr>
        <w:t xml:space="preserve">=1. </w:t>
      </w:r>
      <w:r>
        <w:rPr>
          <w:rFonts w:cs="Times New Roman"/>
          <w:szCs w:val="28"/>
        </w:rPr>
        <w:t xml:space="preserve">Метод Шелла состоит в последовательном проведении </w:t>
      </w:r>
      <w:r>
        <w:rPr>
          <w:rFonts w:cs="Times New Roman"/>
          <w:szCs w:val="28"/>
          <w:lang w:val="en-US"/>
        </w:rPr>
        <w:t>h</w:t>
      </w:r>
      <w:r w:rsidRPr="003E4348">
        <w:rPr>
          <w:rFonts w:cs="Times New Roman"/>
          <w:szCs w:val="28"/>
          <w:vertAlign w:val="subscript"/>
          <w:lang w:val="en-US"/>
        </w:rPr>
        <w:t>i</w:t>
      </w:r>
      <w:r w:rsidRPr="003E4348">
        <w:rPr>
          <w:rFonts w:cs="Times New Roman"/>
          <w:szCs w:val="28"/>
        </w:rPr>
        <w:t>-</w:t>
      </w:r>
      <w:r>
        <w:rPr>
          <w:rFonts w:cs="Times New Roman"/>
          <w:szCs w:val="28"/>
        </w:rPr>
        <w:t xml:space="preserve">сортировки, </w:t>
      </w:r>
      <w:r>
        <w:rPr>
          <w:rFonts w:cs="Times New Roman"/>
          <w:szCs w:val="28"/>
          <w:lang w:val="en-US"/>
        </w:rPr>
        <w:t>i</w:t>
      </w:r>
      <w:r w:rsidRPr="003E4348">
        <w:rPr>
          <w:rFonts w:cs="Times New Roman"/>
          <w:szCs w:val="28"/>
        </w:rPr>
        <w:t>=</w:t>
      </w:r>
      <w:r>
        <w:rPr>
          <w:rFonts w:cs="Times New Roman"/>
          <w:szCs w:val="28"/>
          <w:lang w:val="en-US"/>
        </w:rPr>
        <w:t>m</w:t>
      </w:r>
      <w:r w:rsidRPr="003E4348">
        <w:rPr>
          <w:rFonts w:cs="Times New Roman"/>
          <w:szCs w:val="28"/>
        </w:rPr>
        <w:t>,</w:t>
      </w:r>
      <w:r>
        <w:rPr>
          <w:rFonts w:cs="Times New Roman"/>
          <w:szCs w:val="28"/>
          <w:lang w:val="en-US"/>
        </w:rPr>
        <w:t>m</w:t>
      </w:r>
      <w:r w:rsidRPr="003E4348">
        <w:rPr>
          <w:rFonts w:cs="Times New Roman"/>
          <w:szCs w:val="28"/>
        </w:rPr>
        <w:t>-1,…,1.</w:t>
      </w:r>
    </w:p>
    <w:p w:rsidR="00D22C3B" w:rsidRDefault="00D22C3B" w:rsidP="00D22C3B">
      <w:pPr>
        <w:rPr>
          <w:rFonts w:cs="Times New Roman"/>
          <w:szCs w:val="28"/>
        </w:rPr>
      </w:pPr>
      <w:r w:rsidRPr="00483381">
        <w:rPr>
          <w:rFonts w:cs="Times New Roman"/>
          <w:szCs w:val="28"/>
        </w:rPr>
        <w:t>Например, сначала можно провести 3-сортировку, затем 2-сортировку и, наконец, 1-сортировку. При этом гарантируется, что массив будет полностью отсортирован, поскольку 1-сортировка является фактически методом прямого включения.</w:t>
      </w:r>
    </w:p>
    <w:p w:rsidR="00D22C3B" w:rsidRPr="00CD0985" w:rsidRDefault="00D22C3B" w:rsidP="00D22C3B">
      <w:pPr>
        <w:rPr>
          <w:rFonts w:cs="Times New Roman"/>
          <w:szCs w:val="28"/>
        </w:rPr>
      </w:pPr>
      <w:r>
        <w:rPr>
          <w:rFonts w:cs="Times New Roman"/>
          <w:szCs w:val="28"/>
        </w:rPr>
        <w:t>В целом эффективность метода зависит от выбора значений шагов, которые могут отличаться от вышеприведенного примера. В частности, Кнут предложил последовательность значений шагов, вычисляемую по следующей формуле:</w:t>
      </w:r>
      <w:r w:rsidRPr="003E434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h</w:t>
      </w:r>
      <w:r w:rsidRPr="00CD0985">
        <w:rPr>
          <w:rFonts w:cs="Times New Roman"/>
          <w:szCs w:val="28"/>
          <w:vertAlign w:val="subscript"/>
        </w:rPr>
        <w:t>1</w:t>
      </w:r>
      <w:r w:rsidRPr="003E4348">
        <w:rPr>
          <w:rFonts w:cs="Times New Roman"/>
          <w:szCs w:val="28"/>
        </w:rPr>
        <w:t>=1</w:t>
      </w:r>
      <w:r w:rsidRPr="00CD0985">
        <w:rPr>
          <w:rFonts w:cs="Times New Roman"/>
          <w:szCs w:val="28"/>
        </w:rPr>
        <w:t>;</w:t>
      </w:r>
      <w:r w:rsidRPr="003E434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h</w:t>
      </w:r>
      <w:r w:rsidRPr="00CD0985">
        <w:rPr>
          <w:rFonts w:cs="Times New Roman"/>
          <w:szCs w:val="28"/>
          <w:vertAlign w:val="subscript"/>
          <w:lang w:val="en-US"/>
        </w:rPr>
        <w:t>i</w:t>
      </w:r>
      <w:r w:rsidRPr="003E4348">
        <w:rPr>
          <w:rFonts w:cs="Times New Roman"/>
          <w:szCs w:val="28"/>
        </w:rPr>
        <w:t>=2</w:t>
      </w:r>
      <w:r>
        <w:rPr>
          <w:rFonts w:cs="Times New Roman"/>
          <w:szCs w:val="28"/>
        </w:rPr>
        <w:t>·</w:t>
      </w:r>
      <w:r>
        <w:rPr>
          <w:rFonts w:cs="Times New Roman"/>
          <w:szCs w:val="28"/>
          <w:lang w:val="en-US"/>
        </w:rPr>
        <w:t>h</w:t>
      </w:r>
      <w:r w:rsidRPr="00CD0985">
        <w:rPr>
          <w:rFonts w:cs="Times New Roman"/>
          <w:szCs w:val="28"/>
          <w:vertAlign w:val="subscript"/>
          <w:lang w:val="en-US"/>
        </w:rPr>
        <w:t>i</w:t>
      </w:r>
      <w:r w:rsidRPr="00CD0985">
        <w:rPr>
          <w:rFonts w:cs="Times New Roman"/>
          <w:szCs w:val="28"/>
          <w:vertAlign w:val="subscript"/>
        </w:rPr>
        <w:t>-1</w:t>
      </w:r>
      <w:r>
        <w:rPr>
          <w:rFonts w:cs="Times New Roman"/>
          <w:szCs w:val="28"/>
        </w:rPr>
        <w:t>+1</w:t>
      </w:r>
      <w:r w:rsidRPr="00CD0985">
        <w:rPr>
          <w:rFonts w:cs="Times New Roman"/>
          <w:szCs w:val="28"/>
        </w:rPr>
        <w:t>;</w:t>
      </w:r>
      <w:r w:rsidRPr="003E434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i</w:t>
      </w:r>
      <w:r w:rsidRPr="003E4348">
        <w:rPr>
          <w:rFonts w:cs="Times New Roman"/>
          <w:szCs w:val="28"/>
        </w:rPr>
        <w:t>=2,</w:t>
      </w:r>
      <w:r>
        <w:rPr>
          <w:rFonts w:cs="Times New Roman"/>
          <w:szCs w:val="28"/>
        </w:rPr>
        <w:t>…</w:t>
      </w:r>
      <w:r w:rsidRPr="00CD0985">
        <w:rPr>
          <w:rFonts w:cs="Times New Roman"/>
          <w:szCs w:val="28"/>
        </w:rPr>
        <w:t>,</w:t>
      </w:r>
      <w:r>
        <w:rPr>
          <w:rFonts w:cs="Times New Roman"/>
          <w:szCs w:val="28"/>
          <w:lang w:val="en-US"/>
        </w:rPr>
        <w:t>m</w:t>
      </w:r>
      <w:r w:rsidRPr="00CD0985">
        <w:rPr>
          <w:rFonts w:cs="Times New Roman"/>
          <w:szCs w:val="28"/>
        </w:rPr>
        <w:t xml:space="preserve">; </w:t>
      </w:r>
      <w:r w:rsidRPr="00CD0985">
        <w:rPr>
          <w:rFonts w:cs="Times New Roman"/>
          <w:position w:val="-14"/>
          <w:szCs w:val="28"/>
        </w:rPr>
        <w:object w:dxaOrig="18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35pt;height:21.5pt" o:ole="">
            <v:imagedata r:id="rId7" o:title=""/>
          </v:shape>
          <o:OLEObject Type="Embed" ProgID="Equation.DSMT4" ShapeID="_x0000_i1025" DrawAspect="Content" ObjectID="_1611037794" r:id="rId8"/>
        </w:object>
      </w:r>
      <w:r w:rsidRPr="00CD0985">
        <w:rPr>
          <w:rFonts w:cs="Times New Roman"/>
          <w:szCs w:val="28"/>
        </w:rPr>
        <w:t>.</w:t>
      </w:r>
    </w:p>
    <w:p w:rsidR="00D22C3B" w:rsidRPr="00FC0C3B" w:rsidRDefault="00D22C3B" w:rsidP="00D22C3B">
      <w:p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В нашем случае для </w:t>
      </w:r>
      <w:r>
        <w:rPr>
          <w:rFonts w:cs="Times New Roman"/>
          <w:szCs w:val="28"/>
          <w:lang w:val="en-US"/>
        </w:rPr>
        <w:t>n</w:t>
      </w:r>
      <w:r w:rsidRPr="00CD0985">
        <w:rPr>
          <w:rFonts w:cs="Times New Roman"/>
          <w:szCs w:val="28"/>
        </w:rPr>
        <w:t xml:space="preserve">=12 </w:t>
      </w:r>
      <w:r>
        <w:rPr>
          <w:rFonts w:cs="Times New Roman"/>
          <w:szCs w:val="28"/>
        </w:rPr>
        <w:t xml:space="preserve">имеем: </w:t>
      </w:r>
      <w:r w:rsidRPr="00CD0985">
        <w:rPr>
          <w:rFonts w:cs="Times New Roman"/>
          <w:position w:val="-14"/>
          <w:szCs w:val="28"/>
        </w:rPr>
        <w:object w:dxaOrig="3140" w:dyaOrig="420">
          <v:shape id="_x0000_i1026" type="#_x0000_t75" style="width:156.9pt;height:21.5pt" o:ole="">
            <v:imagedata r:id="rId9" o:title=""/>
          </v:shape>
          <o:OLEObject Type="Embed" ProgID="Equation.DSMT4" ShapeID="_x0000_i1026" DrawAspect="Content" ObjectID="_1611037795" r:id="rId10"/>
        </w:object>
      </w:r>
      <w:r>
        <w:rPr>
          <w:rFonts w:cs="Times New Roman"/>
          <w:szCs w:val="28"/>
        </w:rPr>
        <w:t xml:space="preserve">. Поэтому </w:t>
      </w:r>
      <w:r>
        <w:rPr>
          <w:rFonts w:cs="Times New Roman"/>
          <w:szCs w:val="28"/>
          <w:lang w:val="en-US"/>
        </w:rPr>
        <w:t>h</w:t>
      </w:r>
      <w:r w:rsidRPr="00FC0C3B">
        <w:rPr>
          <w:rFonts w:cs="Times New Roman"/>
          <w:szCs w:val="28"/>
          <w:vertAlign w:val="subscript"/>
        </w:rPr>
        <w:t>1</w:t>
      </w:r>
      <w:r w:rsidRPr="00FC0C3B">
        <w:rPr>
          <w:rFonts w:cs="Times New Roman"/>
          <w:szCs w:val="28"/>
        </w:rPr>
        <w:t xml:space="preserve">=1, </w:t>
      </w:r>
      <w:r>
        <w:rPr>
          <w:rFonts w:cs="Times New Roman"/>
          <w:szCs w:val="28"/>
          <w:lang w:val="en-US"/>
        </w:rPr>
        <w:t>h</w:t>
      </w:r>
      <w:r w:rsidRPr="00FC0C3B">
        <w:rPr>
          <w:rFonts w:cs="Times New Roman"/>
          <w:szCs w:val="28"/>
          <w:vertAlign w:val="subscript"/>
        </w:rPr>
        <w:t>2</w:t>
      </w:r>
      <w:r w:rsidRPr="00FC0C3B">
        <w:rPr>
          <w:rFonts w:cs="Times New Roman"/>
          <w:szCs w:val="28"/>
        </w:rPr>
        <w:t>=2·1+1=3.</w:t>
      </w:r>
    </w:p>
    <w:p w:rsidR="00D22C3B" w:rsidRPr="00483381" w:rsidRDefault="00D22C3B" w:rsidP="00D22C3B">
      <w:pPr>
        <w:rPr>
          <w:rFonts w:cs="Times New Roman"/>
          <w:szCs w:val="28"/>
        </w:rPr>
      </w:pPr>
      <w:r>
        <w:rPr>
          <w:rFonts w:cs="Times New Roman"/>
          <w:szCs w:val="28"/>
        </w:rPr>
        <w:t>Сначала строим таблицу выполнения 3-сортировки. Используемые о</w:t>
      </w:r>
      <w:r w:rsidRPr="00483381">
        <w:rPr>
          <w:rFonts w:cs="Times New Roman"/>
          <w:szCs w:val="28"/>
        </w:rPr>
        <w:t>бозначения:</w:t>
      </w:r>
      <w:r>
        <w:rPr>
          <w:rFonts w:cs="Times New Roman"/>
          <w:szCs w:val="28"/>
        </w:rPr>
        <w:t xml:space="preserve"> </w:t>
      </w:r>
      <w:r w:rsidRPr="00483381">
        <w:rPr>
          <w:rFonts w:cs="Times New Roman"/>
          <w:szCs w:val="28"/>
        </w:rPr>
        <w:t>проверяе</w:t>
      </w:r>
      <w:r>
        <w:rPr>
          <w:rFonts w:cs="Times New Roman"/>
          <w:szCs w:val="28"/>
        </w:rPr>
        <w:t>мый</w:t>
      </w:r>
      <w:r w:rsidRPr="00483381">
        <w:rPr>
          <w:rFonts w:cs="Times New Roman"/>
          <w:szCs w:val="28"/>
        </w:rPr>
        <w:t xml:space="preserve"> очередной элемент – красный цвет;</w:t>
      </w:r>
      <w:r>
        <w:rPr>
          <w:rFonts w:cs="Times New Roman"/>
          <w:szCs w:val="28"/>
        </w:rPr>
        <w:t xml:space="preserve"> сравниваемый неперемещаемый элемент – желтый цвет; сравниваемый и обмениваемый с проверяемым</w:t>
      </w:r>
      <w:r w:rsidRPr="00483381">
        <w:rPr>
          <w:rFonts w:cs="Times New Roman"/>
          <w:szCs w:val="28"/>
        </w:rPr>
        <w:t xml:space="preserve"> элемент (направо через два) – зелёный цвет.</w:t>
      </w:r>
      <w:r>
        <w:rPr>
          <w:rFonts w:cs="Times New Roman"/>
          <w:szCs w:val="28"/>
        </w:rPr>
        <w:t xml:space="preserve"> В предпоследнем столбце – количество сравнений С, в последнем столбце – количество перестановок М.</w:t>
      </w: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350"/>
        <w:gridCol w:w="358"/>
        <w:gridCol w:w="361"/>
        <w:gridCol w:w="361"/>
        <w:gridCol w:w="358"/>
        <w:gridCol w:w="361"/>
        <w:gridCol w:w="361"/>
        <w:gridCol w:w="358"/>
        <w:gridCol w:w="361"/>
        <w:gridCol w:w="361"/>
        <w:gridCol w:w="358"/>
        <w:gridCol w:w="361"/>
        <w:gridCol w:w="4191"/>
        <w:gridCol w:w="296"/>
        <w:gridCol w:w="296"/>
      </w:tblGrid>
      <w:tr w:rsidR="00D22C3B" w:rsidRPr="001D398B" w:rsidTr="002936CC">
        <w:trPr>
          <w:jc w:val="center"/>
        </w:trPr>
        <w:tc>
          <w:tcPr>
            <w:tcW w:w="0" w:type="auto"/>
            <w:shd w:val="clear" w:color="auto" w:fill="FFFF00"/>
            <w:vAlign w:val="center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</w:tcPr>
          <w:p w:rsidR="00D22C3B" w:rsidRPr="00244D95" w:rsidRDefault="002936CC" w:rsidP="002936C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D22C3B" w:rsidRPr="00483381" w:rsidRDefault="00D22C3B" w:rsidP="00AA01D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“</w:t>
            </w:r>
            <w:r w:rsidR="00DB2A6B">
              <w:rPr>
                <w:rFonts w:ascii="Times New Roman" w:hAnsi="Times New Roman" w:cs="Times New Roman"/>
                <w:sz w:val="16"/>
                <w:szCs w:val="16"/>
              </w:rPr>
              <w:t>Н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”</w:t>
            </w:r>
            <w:r w:rsidR="00AA01DA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AA01DA" w:rsidRPr="00AA01DA">
              <w:rPr>
                <w:rFonts w:ascii="Times New Roman" w:hAnsi="Times New Roman" w:cs="Times New Roman"/>
                <w:sz w:val="16"/>
                <w:szCs w:val="16"/>
              </w:rPr>
              <w:t>&gt;</w:t>
            </w:r>
            <w:r w:rsidR="00AA01DA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“</w:t>
            </w:r>
            <w:r w:rsidR="00DB2A6B">
              <w:rPr>
                <w:rFonts w:ascii="Times New Roman" w:hAnsi="Times New Roman" w:cs="Times New Roman"/>
                <w:sz w:val="16"/>
                <w:szCs w:val="16"/>
              </w:rPr>
              <w:t>К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; </w:t>
            </w:r>
            <w:r w:rsidR="002936CC">
              <w:rPr>
                <w:rFonts w:ascii="Times New Roman" w:hAnsi="Times New Roman" w:cs="Times New Roman"/>
                <w:sz w:val="16"/>
                <w:szCs w:val="16"/>
              </w:rPr>
              <w:t xml:space="preserve">без </w:t>
            </w:r>
            <w:r w:rsidRPr="000E65D7">
              <w:rPr>
                <w:rFonts w:ascii="Times New Roman" w:hAnsi="Times New Roman" w:cs="Times New Roman"/>
                <w:sz w:val="16"/>
                <w:szCs w:val="16"/>
              </w:rPr>
              <w:t>обмен</w:t>
            </w:r>
            <w:r w:rsidR="002936CC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</w:p>
        </w:tc>
        <w:tc>
          <w:tcPr>
            <w:tcW w:w="0" w:type="auto"/>
            <w:vAlign w:val="center"/>
          </w:tcPr>
          <w:p w:rsidR="00D22C3B" w:rsidRPr="00D96A88" w:rsidRDefault="00D22C3B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96A88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vAlign w:val="center"/>
          </w:tcPr>
          <w:p w:rsidR="00D22C3B" w:rsidRPr="00D96A88" w:rsidRDefault="002936CC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D22C3B" w:rsidRPr="001D398B" w:rsidTr="00DB2A6B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22C3B" w:rsidRPr="00244D95" w:rsidRDefault="00D22C3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</w:tcPr>
          <w:p w:rsidR="00D22C3B" w:rsidRPr="00244D95" w:rsidRDefault="002936CC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D22C3B" w:rsidRPr="00483381" w:rsidRDefault="00D22C3B" w:rsidP="00AA01D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“</w:t>
            </w:r>
            <w:r w:rsidR="00DB2A6B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 </w:t>
            </w:r>
            <w:r w:rsidR="00AA01D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&lt;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 “</w:t>
            </w:r>
            <w:r w:rsidR="00DB2A6B">
              <w:rPr>
                <w:rFonts w:ascii="Times New Roman" w:hAnsi="Times New Roman" w:cs="Times New Roman"/>
                <w:sz w:val="16"/>
                <w:szCs w:val="16"/>
              </w:rPr>
              <w:t>У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; 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обмен</w:t>
            </w:r>
          </w:p>
        </w:tc>
        <w:tc>
          <w:tcPr>
            <w:tcW w:w="0" w:type="auto"/>
            <w:vAlign w:val="center"/>
          </w:tcPr>
          <w:p w:rsidR="00D22C3B" w:rsidRPr="00D96A88" w:rsidRDefault="00D22C3B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96A88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vAlign w:val="center"/>
          </w:tcPr>
          <w:p w:rsidR="00D22C3B" w:rsidRPr="00D96A88" w:rsidRDefault="002936CC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  <w:tr w:rsidR="00D22C3B" w:rsidRPr="001D398B" w:rsidTr="00DB2A6B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D22C3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shd w:val="clear" w:color="auto" w:fill="FFFF00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D22C3B" w:rsidRPr="00483381" w:rsidRDefault="00D22C3B" w:rsidP="00AA01D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“</w:t>
            </w:r>
            <w:r w:rsidR="00DB2A6B">
              <w:rPr>
                <w:rFonts w:ascii="Times New Roman" w:hAnsi="Times New Roman" w:cs="Times New Roman"/>
                <w:sz w:val="16"/>
                <w:szCs w:val="16"/>
              </w:rPr>
              <w:t>Ц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 </w:t>
            </w:r>
            <w:r w:rsidR="00AA01DA" w:rsidRPr="00AA01DA">
              <w:rPr>
                <w:rFonts w:ascii="Times New Roman" w:hAnsi="Times New Roman" w:cs="Times New Roman"/>
                <w:sz w:val="16"/>
                <w:szCs w:val="16"/>
              </w:rPr>
              <w:t>&gt;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 “</w:t>
            </w:r>
            <w:r w:rsidR="00DB2A6B">
              <w:rPr>
                <w:rFonts w:ascii="Times New Roman" w:hAnsi="Times New Roman" w:cs="Times New Roman"/>
                <w:sz w:val="16"/>
                <w:szCs w:val="16"/>
              </w:rPr>
              <w:t>З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; </w:t>
            </w:r>
            <w:r w:rsidR="00DB2A6B">
              <w:rPr>
                <w:rFonts w:ascii="Times New Roman" w:hAnsi="Times New Roman" w:cs="Times New Roman"/>
                <w:sz w:val="16"/>
                <w:szCs w:val="16"/>
              </w:rPr>
              <w:t xml:space="preserve">без </w:t>
            </w:r>
            <w:r w:rsidRPr="000E65D7">
              <w:rPr>
                <w:rFonts w:ascii="Times New Roman" w:hAnsi="Times New Roman" w:cs="Times New Roman"/>
                <w:sz w:val="16"/>
                <w:szCs w:val="16"/>
              </w:rPr>
              <w:t>обмен</w:t>
            </w:r>
            <w:r w:rsidR="00DB2A6B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</w:p>
        </w:tc>
        <w:tc>
          <w:tcPr>
            <w:tcW w:w="0" w:type="auto"/>
            <w:vAlign w:val="center"/>
          </w:tcPr>
          <w:p w:rsidR="00D22C3B" w:rsidRPr="00D96A88" w:rsidRDefault="00D22C3B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96A88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vAlign w:val="center"/>
          </w:tcPr>
          <w:p w:rsidR="00D22C3B" w:rsidRPr="00D96A88" w:rsidRDefault="00DB2A6B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D22C3B" w:rsidRPr="001D398B" w:rsidTr="00D22C3B">
        <w:trPr>
          <w:jc w:val="center"/>
        </w:trPr>
        <w:tc>
          <w:tcPr>
            <w:tcW w:w="0" w:type="auto"/>
            <w:shd w:val="clear" w:color="auto" w:fill="FFFF00"/>
            <w:vAlign w:val="center"/>
          </w:tcPr>
          <w:p w:rsidR="00D22C3B" w:rsidRPr="00244D95" w:rsidRDefault="00D22C3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shd w:val="clear" w:color="auto" w:fill="FFFF00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22C3B" w:rsidRPr="00483381" w:rsidRDefault="00D22C3B" w:rsidP="00AA01D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“</w:t>
            </w:r>
            <w:r w:rsidR="00DB2A6B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”</w:t>
            </w:r>
            <w:r w:rsidR="00B26D57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AA01DA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&gt;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 “</w:t>
            </w:r>
            <w:r w:rsidR="00DB2A6B">
              <w:rPr>
                <w:rFonts w:ascii="Times New Roman" w:hAnsi="Times New Roman" w:cs="Times New Roman"/>
                <w:sz w:val="16"/>
                <w:szCs w:val="16"/>
              </w:rPr>
              <w:t>Н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”</w:t>
            </w:r>
            <w:r w:rsidR="00B26D57">
              <w:rPr>
                <w:rFonts w:ascii="Times New Roman" w:hAnsi="Times New Roman" w:cs="Times New Roman"/>
                <w:sz w:val="16"/>
                <w:szCs w:val="16"/>
              </w:rPr>
              <w:t>;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B26D57">
              <w:rPr>
                <w:rFonts w:ascii="Times New Roman" w:hAnsi="Times New Roman" w:cs="Times New Roman"/>
                <w:sz w:val="16"/>
                <w:szCs w:val="16"/>
              </w:rPr>
              <w:t>без обмена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22C3B" w:rsidRPr="00D96A88" w:rsidRDefault="00D22C3B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96A88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22C3B" w:rsidRPr="00D96A88" w:rsidRDefault="00D22C3B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D22C3B" w:rsidRPr="001D398B" w:rsidTr="00B26D5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22C3B" w:rsidRPr="00244D95" w:rsidRDefault="00D22C3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D22C3B" w:rsidP="00AA01D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“</w:t>
            </w:r>
            <w:r w:rsidR="00DB2A6B">
              <w:rPr>
                <w:rFonts w:ascii="Times New Roman" w:hAnsi="Times New Roman" w:cs="Times New Roman"/>
                <w:sz w:val="16"/>
                <w:szCs w:val="16"/>
              </w:rPr>
              <w:t>В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”</w:t>
            </w:r>
            <w:r w:rsidR="00B26D57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AA01DA" w:rsidRPr="00AA01DA">
              <w:rPr>
                <w:rFonts w:ascii="Times New Roman" w:hAnsi="Times New Roman" w:cs="Times New Roman"/>
                <w:sz w:val="16"/>
                <w:szCs w:val="16"/>
              </w:rPr>
              <w:t>&lt;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 “</w:t>
            </w:r>
            <w:r w:rsidR="00DB2A6B">
              <w:rPr>
                <w:rFonts w:ascii="Times New Roman" w:hAnsi="Times New Roman" w:cs="Times New Roman"/>
                <w:sz w:val="16"/>
                <w:szCs w:val="16"/>
              </w:rPr>
              <w:t>У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”</w:t>
            </w:r>
            <w:r w:rsidR="00B26D57"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; </w:t>
            </w:r>
            <w:r w:rsidR="00B26D57">
              <w:rPr>
                <w:rFonts w:ascii="Times New Roman" w:hAnsi="Times New Roman" w:cs="Times New Roman"/>
                <w:sz w:val="16"/>
                <w:szCs w:val="16"/>
              </w:rPr>
              <w:t xml:space="preserve">обмен; </w:t>
            </w:r>
            <w:r w:rsidR="00B26D57" w:rsidRPr="00483381">
              <w:rPr>
                <w:rFonts w:ascii="Times New Roman" w:hAnsi="Times New Roman" w:cs="Times New Roman"/>
                <w:sz w:val="16"/>
                <w:szCs w:val="16"/>
              </w:rPr>
              <w:t>“</w:t>
            </w:r>
            <w:r w:rsidR="00B26D57">
              <w:rPr>
                <w:rFonts w:ascii="Times New Roman" w:hAnsi="Times New Roman" w:cs="Times New Roman"/>
                <w:sz w:val="16"/>
                <w:szCs w:val="16"/>
              </w:rPr>
              <w:t>В</w:t>
            </w:r>
            <w:r w:rsidR="00B26D57" w:rsidRPr="00483381">
              <w:rPr>
                <w:rFonts w:ascii="Times New Roman" w:hAnsi="Times New Roman" w:cs="Times New Roman"/>
                <w:sz w:val="16"/>
                <w:szCs w:val="16"/>
              </w:rPr>
              <w:t>”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AA01DA" w:rsidRPr="00AA01DA">
              <w:rPr>
                <w:rFonts w:ascii="Times New Roman" w:hAnsi="Times New Roman" w:cs="Times New Roman"/>
                <w:sz w:val="16"/>
                <w:szCs w:val="16"/>
              </w:rPr>
              <w:t>&lt;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 “</w:t>
            </w:r>
            <w:r w:rsidR="00DB2A6B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; 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обмен</w:t>
            </w:r>
          </w:p>
        </w:tc>
        <w:tc>
          <w:tcPr>
            <w:tcW w:w="0" w:type="auto"/>
            <w:vAlign w:val="center"/>
          </w:tcPr>
          <w:p w:rsidR="00D22C3B" w:rsidRPr="00D96A88" w:rsidRDefault="00D22C3B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96A88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vAlign w:val="center"/>
          </w:tcPr>
          <w:p w:rsidR="00D22C3B" w:rsidRPr="00D96A88" w:rsidRDefault="00D22C3B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</w:tr>
      <w:tr w:rsidR="00D22C3B" w:rsidRPr="001D398B" w:rsidTr="00B26D57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D22C3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00B050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DB2A6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B26D5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00B050"/>
            <w:vAlign w:val="center"/>
          </w:tcPr>
          <w:p w:rsidR="00D22C3B" w:rsidRPr="00244D95" w:rsidRDefault="00B26D5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B26D5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B26D5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FF0000"/>
          </w:tcPr>
          <w:p w:rsidR="00D22C3B" w:rsidRPr="00244D95" w:rsidRDefault="00B26D5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D22C3B" w:rsidRPr="00244D95" w:rsidRDefault="00B26D5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D22C3B" w:rsidRPr="00244D95" w:rsidRDefault="00B26D5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D22C3B" w:rsidRPr="00244D95" w:rsidRDefault="00B26D5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22C3B" w:rsidRPr="00483381" w:rsidRDefault="00B26D57" w:rsidP="00AA01D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“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”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AA01DA" w:rsidRPr="00AA01DA">
              <w:rPr>
                <w:rFonts w:ascii="Times New Roman" w:hAnsi="Times New Roman" w:cs="Times New Roman"/>
                <w:sz w:val="16"/>
                <w:szCs w:val="16"/>
              </w:rPr>
              <w:t>&lt;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 “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Ц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; 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обмен; 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“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 </w:t>
            </w:r>
            <w:r w:rsidR="00AA01DA" w:rsidRPr="00AA01DA">
              <w:rPr>
                <w:rFonts w:ascii="Times New Roman" w:hAnsi="Times New Roman" w:cs="Times New Roman"/>
                <w:sz w:val="16"/>
                <w:szCs w:val="16"/>
              </w:rPr>
              <w:t>&lt;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 “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З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; 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обмен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22C3B" w:rsidRPr="00D96A88" w:rsidRDefault="00D22C3B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96A88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22C3B" w:rsidRPr="00D96A88" w:rsidRDefault="00B26D57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</w:tr>
      <w:tr w:rsidR="00D22C3B" w:rsidRPr="002B0D8C" w:rsidTr="00244D95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00B050"/>
            <w:vAlign w:val="center"/>
          </w:tcPr>
          <w:p w:rsidR="00D22C3B" w:rsidRPr="00244D95" w:rsidRDefault="00D22C3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B26D5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B26D5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00B050"/>
            <w:vAlign w:val="center"/>
          </w:tcPr>
          <w:p w:rsidR="00D22C3B" w:rsidRPr="00244D95" w:rsidRDefault="00B26D5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B26D5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B26D5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00B050"/>
            <w:vAlign w:val="center"/>
          </w:tcPr>
          <w:p w:rsidR="00D22C3B" w:rsidRPr="00244D95" w:rsidRDefault="00B26D5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B26D5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D22C3B" w:rsidRPr="00244D95" w:rsidRDefault="00B26D5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FF0000"/>
          </w:tcPr>
          <w:p w:rsidR="00D22C3B" w:rsidRPr="00244D95" w:rsidRDefault="00244D95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D22C3B" w:rsidRPr="00244D95" w:rsidRDefault="00244D95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D22C3B" w:rsidRPr="00244D95" w:rsidRDefault="00244D95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22C3B" w:rsidRPr="002B0D8C" w:rsidRDefault="00244D95" w:rsidP="00AA01D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“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”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AA01DA" w:rsidRPr="00AA01DA">
              <w:rPr>
                <w:rFonts w:ascii="Times New Roman" w:hAnsi="Times New Roman" w:cs="Times New Roman"/>
                <w:sz w:val="16"/>
                <w:szCs w:val="16"/>
              </w:rPr>
              <w:t>&lt;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 “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; 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обмен; 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“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 </w:t>
            </w:r>
            <w:r w:rsidR="00AA01DA" w:rsidRPr="00AA01DA">
              <w:rPr>
                <w:rFonts w:ascii="Times New Roman" w:hAnsi="Times New Roman" w:cs="Times New Roman"/>
                <w:sz w:val="16"/>
                <w:szCs w:val="16"/>
              </w:rPr>
              <w:t>&lt;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 “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Н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; 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обмен; 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“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 </w:t>
            </w:r>
            <w:r w:rsidR="00AA01DA" w:rsidRPr="00AA01DA">
              <w:rPr>
                <w:rFonts w:ascii="Times New Roman" w:hAnsi="Times New Roman" w:cs="Times New Roman"/>
                <w:sz w:val="16"/>
                <w:szCs w:val="16"/>
              </w:rPr>
              <w:t>&lt;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 “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К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; 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обмен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22C3B" w:rsidRPr="00D96A88" w:rsidRDefault="00D22C3B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96A88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22C3B" w:rsidRPr="00D96A88" w:rsidRDefault="00D22C3B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</w:tr>
      <w:tr w:rsidR="00D22C3B" w:rsidRPr="002B0D8C" w:rsidTr="00661D67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244D95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FFFF00"/>
            <w:vAlign w:val="center"/>
          </w:tcPr>
          <w:p w:rsidR="00D22C3B" w:rsidRPr="00244D95" w:rsidRDefault="00244D95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244D95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244D95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FFFF00"/>
            <w:vAlign w:val="center"/>
          </w:tcPr>
          <w:p w:rsidR="00D22C3B" w:rsidRPr="00244D95" w:rsidRDefault="00244D95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244D95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244D95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00B050"/>
            <w:vAlign w:val="center"/>
          </w:tcPr>
          <w:p w:rsidR="00D22C3B" w:rsidRPr="00244D95" w:rsidRDefault="00244D95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D22C3B" w:rsidRPr="00244D95" w:rsidRDefault="00244D95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D22C3B" w:rsidRPr="00244D95" w:rsidRDefault="00244D95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FF0000"/>
          </w:tcPr>
          <w:p w:rsidR="00D22C3B" w:rsidRPr="00244D95" w:rsidRDefault="00244D95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D22C3B" w:rsidRPr="00244D95" w:rsidRDefault="00244D95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B0D8C" w:rsidRDefault="00D22C3B" w:rsidP="00AA01D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“</w:t>
            </w:r>
            <w:r w:rsidR="00244D95">
              <w:rPr>
                <w:rFonts w:ascii="Times New Roman" w:hAnsi="Times New Roman" w:cs="Times New Roman"/>
                <w:sz w:val="16"/>
                <w:szCs w:val="16"/>
              </w:rPr>
              <w:t>Л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”</w:t>
            </w:r>
            <w:r w:rsidR="00244D95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AA01DA" w:rsidRPr="00AA01DA">
              <w:rPr>
                <w:rFonts w:ascii="Times New Roman" w:hAnsi="Times New Roman" w:cs="Times New Roman"/>
                <w:sz w:val="16"/>
                <w:szCs w:val="16"/>
              </w:rPr>
              <w:t>&lt;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 “</w:t>
            </w:r>
            <w:r w:rsidR="00244D95">
              <w:rPr>
                <w:rFonts w:ascii="Times New Roman" w:hAnsi="Times New Roman" w:cs="Times New Roman"/>
                <w:sz w:val="16"/>
                <w:szCs w:val="16"/>
              </w:rPr>
              <w:t>У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”</w:t>
            </w:r>
            <w:r w:rsidR="00244D95"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; </w:t>
            </w:r>
            <w:r w:rsidR="00244D95">
              <w:rPr>
                <w:rFonts w:ascii="Times New Roman" w:hAnsi="Times New Roman" w:cs="Times New Roman"/>
                <w:sz w:val="16"/>
                <w:szCs w:val="16"/>
              </w:rPr>
              <w:t>обмен;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 “</w:t>
            </w:r>
            <w:r w:rsidR="00244D95">
              <w:rPr>
                <w:rFonts w:ascii="Times New Roman" w:hAnsi="Times New Roman" w:cs="Times New Roman"/>
                <w:sz w:val="16"/>
                <w:szCs w:val="16"/>
              </w:rPr>
              <w:t>Л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 </w:t>
            </w:r>
            <w:r w:rsidR="00AA01DA" w:rsidRPr="00AA01DA">
              <w:rPr>
                <w:rFonts w:ascii="Times New Roman" w:hAnsi="Times New Roman" w:cs="Times New Roman"/>
                <w:sz w:val="16"/>
                <w:szCs w:val="16"/>
              </w:rPr>
              <w:t>&gt;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 “</w:t>
            </w:r>
            <w:r w:rsidR="00244D95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; </w:t>
            </w:r>
            <w:r w:rsidR="00244D95">
              <w:rPr>
                <w:rFonts w:ascii="Times New Roman" w:hAnsi="Times New Roman" w:cs="Times New Roman"/>
                <w:sz w:val="16"/>
                <w:szCs w:val="16"/>
              </w:rPr>
              <w:t xml:space="preserve">без 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обмен</w:t>
            </w:r>
            <w:r w:rsidR="00244D95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22C3B" w:rsidRPr="00D96A88" w:rsidRDefault="00AA01DA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22C3B" w:rsidRPr="00D96A88" w:rsidRDefault="00AA01DA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  <w:tr w:rsidR="00D22C3B" w:rsidRPr="00CF1B66" w:rsidTr="00661D67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AA01DA" w:rsidRDefault="00AA01DA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AA01DA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FFFF00"/>
            <w:vAlign w:val="center"/>
          </w:tcPr>
          <w:p w:rsidR="00D22C3B" w:rsidRPr="00244D95" w:rsidRDefault="00AA01DA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D22C3B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4D95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AA01DA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00B050"/>
            <w:vAlign w:val="center"/>
          </w:tcPr>
          <w:p w:rsidR="00D22C3B" w:rsidRPr="00244D95" w:rsidRDefault="00AA01DA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AA01DA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244D95" w:rsidRDefault="00AA01DA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00B050"/>
          </w:tcPr>
          <w:p w:rsidR="00D22C3B" w:rsidRPr="00244D95" w:rsidRDefault="00AA01DA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D22C3B" w:rsidRPr="00244D95" w:rsidRDefault="00AA01DA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D22C3B" w:rsidRPr="00244D95" w:rsidRDefault="00AA01DA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FF0000"/>
          </w:tcPr>
          <w:p w:rsidR="00D22C3B" w:rsidRPr="00244D95" w:rsidRDefault="00AA01DA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CF1B66" w:rsidRDefault="00AA01DA" w:rsidP="00661D67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“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”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AA01DA">
              <w:rPr>
                <w:rFonts w:ascii="Times New Roman" w:hAnsi="Times New Roman" w:cs="Times New Roman"/>
                <w:sz w:val="16"/>
                <w:szCs w:val="16"/>
              </w:rPr>
              <w:t>&lt;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 “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Ц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; 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обмен;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 “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 </w:t>
            </w:r>
            <w:r w:rsidRPr="00AA01DA">
              <w:rPr>
                <w:rFonts w:ascii="Times New Roman" w:hAnsi="Times New Roman" w:cs="Times New Roman"/>
                <w:sz w:val="16"/>
                <w:szCs w:val="16"/>
              </w:rPr>
              <w:t>&lt;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 “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З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; 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обмен; 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>“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 </w:t>
            </w:r>
            <w:r w:rsidR="00661D67" w:rsidRPr="00661D67">
              <w:rPr>
                <w:rFonts w:ascii="Times New Roman" w:hAnsi="Times New Roman" w:cs="Times New Roman"/>
                <w:sz w:val="16"/>
                <w:szCs w:val="16"/>
              </w:rPr>
              <w:t>&gt;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 “</w:t>
            </w:r>
            <w:r w:rsidR="00661D67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483381">
              <w:rPr>
                <w:rFonts w:ascii="Times New Roman" w:hAnsi="Times New Roman" w:cs="Times New Roman"/>
                <w:sz w:val="16"/>
                <w:szCs w:val="16"/>
              </w:rPr>
              <w:t xml:space="preserve">”; </w:t>
            </w:r>
            <w:r w:rsidR="00661D67">
              <w:rPr>
                <w:rFonts w:ascii="Times New Roman" w:hAnsi="Times New Roman" w:cs="Times New Roman"/>
                <w:sz w:val="16"/>
                <w:szCs w:val="16"/>
              </w:rPr>
              <w:t xml:space="preserve">без 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обмен</w:t>
            </w:r>
            <w:r w:rsidR="00661D67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</w:p>
        </w:tc>
        <w:tc>
          <w:tcPr>
            <w:tcW w:w="0" w:type="auto"/>
            <w:vAlign w:val="center"/>
          </w:tcPr>
          <w:p w:rsidR="00D22C3B" w:rsidRPr="00D96A88" w:rsidRDefault="00D22C3B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96A88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0" w:type="auto"/>
            <w:vAlign w:val="center"/>
          </w:tcPr>
          <w:p w:rsidR="00D22C3B" w:rsidRPr="00D96A88" w:rsidRDefault="00661D67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</w:tr>
      <w:tr w:rsidR="00661D67" w:rsidRPr="00661D67" w:rsidTr="00661D67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661D67" w:rsidRPr="00661D67" w:rsidRDefault="00661D6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61D67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61D67" w:rsidRDefault="00661D6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61D67" w:rsidRDefault="00661D6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61D67" w:rsidRDefault="00661D6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61D67" w:rsidRDefault="00661D6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61D67" w:rsidRDefault="00661D6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61D67" w:rsidRDefault="00661D6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61D67" w:rsidRDefault="00661D6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shd w:val="clear" w:color="auto" w:fill="auto"/>
          </w:tcPr>
          <w:p w:rsidR="00661D67" w:rsidRPr="00661D67" w:rsidRDefault="00661D6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shd w:val="clear" w:color="auto" w:fill="auto"/>
          </w:tcPr>
          <w:p w:rsidR="00661D67" w:rsidRPr="00661D67" w:rsidRDefault="00661D6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shd w:val="clear" w:color="auto" w:fill="auto"/>
          </w:tcPr>
          <w:p w:rsidR="00661D67" w:rsidRPr="00661D67" w:rsidRDefault="00661D6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shd w:val="clear" w:color="auto" w:fill="auto"/>
          </w:tcPr>
          <w:p w:rsidR="00661D67" w:rsidRPr="00661D67" w:rsidRDefault="00661D67" w:rsidP="00D22C3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61D67" w:rsidRDefault="00661D67" w:rsidP="00661D67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окончательный результат 3-сортировки</w:t>
            </w:r>
          </w:p>
        </w:tc>
        <w:tc>
          <w:tcPr>
            <w:tcW w:w="0" w:type="auto"/>
            <w:vAlign w:val="center"/>
          </w:tcPr>
          <w:p w:rsidR="00661D67" w:rsidRPr="00661D67" w:rsidRDefault="00661D67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661D67" w:rsidRPr="00661D67" w:rsidRDefault="00661D67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:rsidR="00D22C3B" w:rsidRDefault="00D22C3B" w:rsidP="00D22C3B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Количество сравнений С=1</w:t>
      </w:r>
      <w:r w:rsidR="00661D67">
        <w:rPr>
          <w:rFonts w:eastAsia="Times New Roman" w:cs="Times New Roman"/>
          <w:color w:val="000000"/>
          <w:szCs w:val="28"/>
          <w:lang w:eastAsia="ru-RU"/>
        </w:rPr>
        <w:t>7</w:t>
      </w:r>
      <w:r>
        <w:rPr>
          <w:rFonts w:eastAsia="Times New Roman" w:cs="Times New Roman"/>
          <w:color w:val="000000"/>
          <w:szCs w:val="28"/>
          <w:lang w:eastAsia="ru-RU"/>
        </w:rPr>
        <w:t>; количество перестановок М=</w:t>
      </w:r>
      <w:r w:rsidR="00661D67">
        <w:rPr>
          <w:rFonts w:eastAsia="Times New Roman" w:cs="Times New Roman"/>
          <w:color w:val="000000"/>
          <w:szCs w:val="28"/>
          <w:lang w:eastAsia="ru-RU"/>
        </w:rPr>
        <w:t>33</w:t>
      </w:r>
      <w:r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661D67" w:rsidRDefault="00661D67" w:rsidP="00D22C3B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Строим таблицу выполнения 1-сортировки по результатам выполнения 3-сортировки:</w:t>
      </w: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390"/>
        <w:gridCol w:w="377"/>
        <w:gridCol w:w="390"/>
        <w:gridCol w:w="377"/>
        <w:gridCol w:w="377"/>
        <w:gridCol w:w="377"/>
        <w:gridCol w:w="390"/>
        <w:gridCol w:w="390"/>
        <w:gridCol w:w="390"/>
        <w:gridCol w:w="390"/>
        <w:gridCol w:w="386"/>
        <w:gridCol w:w="390"/>
        <w:gridCol w:w="1109"/>
        <w:gridCol w:w="296"/>
        <w:gridCol w:w="296"/>
      </w:tblGrid>
      <w:tr w:rsidR="00661D67" w:rsidRPr="001D398B" w:rsidTr="00BC20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661D67" w:rsidRPr="00483381" w:rsidRDefault="00661D67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661D67" w:rsidRPr="00483381" w:rsidRDefault="00661D67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61D67" w:rsidRPr="00483381" w:rsidRDefault="00661D67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661D67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661D67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661D67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661D67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661D67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661D67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661D67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661D67" w:rsidP="00661D67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661D67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53B8B" w:rsidRDefault="00661D67" w:rsidP="00661D67">
            <w:pPr>
              <w:keepNext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сдвиг 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“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”</w:t>
            </w:r>
          </w:p>
        </w:tc>
        <w:tc>
          <w:tcPr>
            <w:tcW w:w="0" w:type="auto"/>
            <w:vAlign w:val="center"/>
          </w:tcPr>
          <w:p w:rsidR="00661D67" w:rsidRPr="00D96A88" w:rsidRDefault="00661D67" w:rsidP="00BC2068">
            <w:pPr>
              <w:keepNext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96A88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vAlign w:val="center"/>
          </w:tcPr>
          <w:p w:rsidR="00661D67" w:rsidRPr="00D96A88" w:rsidRDefault="00661D67" w:rsidP="00BC2068">
            <w:pPr>
              <w:keepNext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  <w:tr w:rsidR="00661D67" w:rsidRPr="001D398B" w:rsidTr="00BC20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661D67" w:rsidRPr="00483381" w:rsidRDefault="00661D67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661D67" w:rsidRPr="00483381" w:rsidRDefault="007C390F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61D67" w:rsidRPr="00483381" w:rsidRDefault="00661D67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661D67" w:rsidP="007C390F">
            <w:pPr>
              <w:keepNext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сдвиг 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“</w:t>
            </w:r>
            <w:r w:rsidR="007C390F">
              <w:rPr>
                <w:rFonts w:ascii="Times New Roman" w:hAnsi="Times New Roman" w:cs="Times New Roman"/>
                <w:sz w:val="16"/>
                <w:szCs w:val="16"/>
              </w:rPr>
              <w:t>ВЕ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”</w:t>
            </w:r>
          </w:p>
        </w:tc>
        <w:tc>
          <w:tcPr>
            <w:tcW w:w="0" w:type="auto"/>
            <w:vAlign w:val="center"/>
          </w:tcPr>
          <w:p w:rsidR="00661D67" w:rsidRPr="00D96A88" w:rsidRDefault="00661D67" w:rsidP="00BC2068">
            <w:pPr>
              <w:keepNext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vAlign w:val="center"/>
          </w:tcPr>
          <w:p w:rsidR="00661D67" w:rsidRPr="00D96A88" w:rsidRDefault="00661D67" w:rsidP="00BC2068">
            <w:pPr>
              <w:keepNext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</w:tr>
      <w:tr w:rsidR="00661D67" w:rsidRPr="001D398B" w:rsidTr="00BC20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661D67" w:rsidRPr="00453B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7C390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661D67" w:rsidRPr="00483381" w:rsidRDefault="00661D67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661D67" w:rsidP="007C390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сдвиг</w:t>
            </w:r>
            <w:r w:rsidR="007C390F">
              <w:rPr>
                <w:rFonts w:ascii="Times New Roman" w:hAnsi="Times New Roman" w:cs="Times New Roman"/>
                <w:sz w:val="16"/>
                <w:szCs w:val="16"/>
              </w:rPr>
              <w:t>а нет</w:t>
            </w:r>
          </w:p>
        </w:tc>
        <w:tc>
          <w:tcPr>
            <w:tcW w:w="0" w:type="auto"/>
            <w:vAlign w:val="center"/>
          </w:tcPr>
          <w:p w:rsidR="00661D67" w:rsidRPr="00D96A88" w:rsidRDefault="007C390F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vAlign w:val="center"/>
          </w:tcPr>
          <w:p w:rsidR="00661D67" w:rsidRPr="00D96A88" w:rsidRDefault="007C390F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661D67" w:rsidRPr="001D398B" w:rsidTr="00BC20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53B8B" w:rsidRDefault="00661D67" w:rsidP="007C390F">
            <w:pPr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сдвиг 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“</w:t>
            </w:r>
            <w:r w:rsidR="007C390F">
              <w:rPr>
                <w:rFonts w:ascii="Times New Roman" w:hAnsi="Times New Roman" w:cs="Times New Roman"/>
                <w:sz w:val="16"/>
                <w:szCs w:val="16"/>
              </w:rPr>
              <w:t>К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”</w:t>
            </w:r>
          </w:p>
        </w:tc>
        <w:tc>
          <w:tcPr>
            <w:tcW w:w="0" w:type="auto"/>
            <w:vAlign w:val="center"/>
          </w:tcPr>
          <w:p w:rsidR="00661D67" w:rsidRPr="00D96A88" w:rsidRDefault="00661D67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vAlign w:val="center"/>
          </w:tcPr>
          <w:p w:rsidR="00661D67" w:rsidRPr="00D96A88" w:rsidRDefault="007C390F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  <w:tr w:rsidR="00661D67" w:rsidRPr="001D398B" w:rsidTr="00BC20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661D67" w:rsidP="007C390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сдвиг 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“</w:t>
            </w:r>
            <w:r w:rsidR="007C390F">
              <w:rPr>
                <w:rFonts w:ascii="Times New Roman" w:hAnsi="Times New Roman" w:cs="Times New Roman"/>
                <w:sz w:val="16"/>
                <w:szCs w:val="16"/>
              </w:rPr>
              <w:t>К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”</w:t>
            </w:r>
          </w:p>
        </w:tc>
        <w:tc>
          <w:tcPr>
            <w:tcW w:w="0" w:type="auto"/>
            <w:vAlign w:val="center"/>
          </w:tcPr>
          <w:p w:rsidR="00661D67" w:rsidRPr="00D96A88" w:rsidRDefault="007C390F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vAlign w:val="center"/>
          </w:tcPr>
          <w:p w:rsidR="00661D67" w:rsidRPr="00D96A88" w:rsidRDefault="007C390F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  <w:tr w:rsidR="00661D67" w:rsidRPr="001D398B" w:rsidTr="00BC20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661D67" w:rsidP="00BC2068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сдвига нет</w:t>
            </w:r>
          </w:p>
        </w:tc>
        <w:tc>
          <w:tcPr>
            <w:tcW w:w="0" w:type="auto"/>
            <w:vAlign w:val="center"/>
          </w:tcPr>
          <w:p w:rsidR="00661D67" w:rsidRPr="00D96A88" w:rsidRDefault="00661D67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vAlign w:val="center"/>
          </w:tcPr>
          <w:p w:rsidR="00661D67" w:rsidRPr="00D96A88" w:rsidRDefault="00661D67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661D67" w:rsidRPr="002B0D8C" w:rsidTr="00BC20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661D67" w:rsidP="007C390F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сдвиг 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“</w:t>
            </w:r>
            <w:r w:rsidR="007C390F">
              <w:rPr>
                <w:rFonts w:ascii="Times New Roman" w:hAnsi="Times New Roman" w:cs="Times New Roman"/>
                <w:sz w:val="16"/>
                <w:szCs w:val="16"/>
              </w:rPr>
              <w:t>Н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”</w:t>
            </w:r>
          </w:p>
        </w:tc>
        <w:tc>
          <w:tcPr>
            <w:tcW w:w="0" w:type="auto"/>
            <w:vAlign w:val="center"/>
          </w:tcPr>
          <w:p w:rsidR="00661D67" w:rsidRPr="00D96A88" w:rsidRDefault="007C390F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vAlign w:val="center"/>
          </w:tcPr>
          <w:p w:rsidR="00661D67" w:rsidRPr="00D96A88" w:rsidRDefault="007C390F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  <w:tr w:rsidR="00661D67" w:rsidRPr="002B0D8C" w:rsidTr="00BC20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2B0D8C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FF0000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7C390F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661D67" w:rsidP="00553AC6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сдвиг 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“</w:t>
            </w:r>
            <w:r w:rsidR="00553AC6">
              <w:rPr>
                <w:rFonts w:ascii="Times New Roman" w:hAnsi="Times New Roman" w:cs="Times New Roman"/>
                <w:sz w:val="16"/>
                <w:szCs w:val="16"/>
              </w:rPr>
              <w:t>КЛН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”</w:t>
            </w:r>
          </w:p>
        </w:tc>
        <w:tc>
          <w:tcPr>
            <w:tcW w:w="0" w:type="auto"/>
            <w:vAlign w:val="center"/>
          </w:tcPr>
          <w:p w:rsidR="00661D67" w:rsidRPr="00D96A88" w:rsidRDefault="00553AC6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0" w:type="auto"/>
            <w:vAlign w:val="center"/>
          </w:tcPr>
          <w:p w:rsidR="00661D67" w:rsidRPr="00D96A88" w:rsidRDefault="00553AC6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</w:tr>
      <w:tr w:rsidR="00661D67" w:rsidRPr="00CF1B66" w:rsidTr="00BC20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661D67" w:rsidRPr="00CF1B66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CF1B66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CF1B66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2B0D8C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FF0000"/>
          </w:tcPr>
          <w:p w:rsidR="00661D67" w:rsidRPr="001D398B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661D67" w:rsidRPr="001D398B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auto"/>
          </w:tcPr>
          <w:p w:rsidR="00661D67" w:rsidRPr="001D398B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661D67" w:rsidP="00553AC6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сдвиг</w:t>
            </w:r>
            <w:r w:rsidR="00553AC6">
              <w:rPr>
                <w:rFonts w:ascii="Times New Roman" w:hAnsi="Times New Roman" w:cs="Times New Roman"/>
                <w:sz w:val="16"/>
                <w:szCs w:val="16"/>
              </w:rPr>
              <w:t>а нет</w:t>
            </w:r>
          </w:p>
        </w:tc>
        <w:tc>
          <w:tcPr>
            <w:tcW w:w="0" w:type="auto"/>
            <w:vAlign w:val="center"/>
          </w:tcPr>
          <w:p w:rsidR="00661D67" w:rsidRPr="00D96A88" w:rsidRDefault="00553AC6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vAlign w:val="center"/>
          </w:tcPr>
          <w:p w:rsidR="00661D67" w:rsidRPr="00D96A88" w:rsidRDefault="00553AC6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661D67" w:rsidRPr="006C4E02" w:rsidTr="00BC20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661D67" w:rsidRPr="006C4E02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C4E02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C4E02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C4E02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2B0D8C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FF0000"/>
          </w:tcPr>
          <w:p w:rsidR="00661D67" w:rsidRPr="006C4E02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661D67" w:rsidRPr="006C4E02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C4E02" w:rsidRDefault="00553AC6" w:rsidP="00BC2068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сдвига нет</w:t>
            </w:r>
          </w:p>
        </w:tc>
        <w:tc>
          <w:tcPr>
            <w:tcW w:w="0" w:type="auto"/>
            <w:vAlign w:val="center"/>
          </w:tcPr>
          <w:p w:rsidR="00661D67" w:rsidRPr="00D96A88" w:rsidRDefault="00553AC6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vAlign w:val="center"/>
          </w:tcPr>
          <w:p w:rsidR="00661D67" w:rsidRPr="00D96A88" w:rsidRDefault="00553AC6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661D67" w:rsidRPr="006C4E02" w:rsidTr="00BC20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661D67" w:rsidRPr="006C4E02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C4E02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C4E02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C4E02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2B0D8C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C4E02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FF0000"/>
          </w:tcPr>
          <w:p w:rsidR="00661D67" w:rsidRPr="006C4E02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C4E02" w:rsidRDefault="00553AC6" w:rsidP="00BC2068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сдвига нет</w:t>
            </w:r>
          </w:p>
        </w:tc>
        <w:tc>
          <w:tcPr>
            <w:tcW w:w="0" w:type="auto"/>
            <w:vAlign w:val="center"/>
          </w:tcPr>
          <w:p w:rsidR="00661D67" w:rsidRPr="00D96A88" w:rsidRDefault="00553AC6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vAlign w:val="center"/>
          </w:tcPr>
          <w:p w:rsidR="00661D67" w:rsidRPr="00D96A88" w:rsidRDefault="00661D67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661D67" w:rsidRPr="006C4E02" w:rsidTr="00BC2068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661D67" w:rsidRPr="006C4E02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C4E02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C4E02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C4E02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C4E02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2B0D8C" w:rsidRDefault="00661D67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C4E02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661D67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483381" w:rsidRDefault="00553AC6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661D67" w:rsidRPr="006C4E02" w:rsidRDefault="00553AC6" w:rsidP="00BC2068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результат</w:t>
            </w:r>
          </w:p>
        </w:tc>
        <w:tc>
          <w:tcPr>
            <w:tcW w:w="0" w:type="auto"/>
            <w:vAlign w:val="center"/>
          </w:tcPr>
          <w:p w:rsidR="00661D67" w:rsidRPr="00D96A88" w:rsidRDefault="00661D67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661D67" w:rsidRPr="00D96A88" w:rsidRDefault="00661D67" w:rsidP="00BC206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:rsidR="00553AC6" w:rsidRDefault="00553AC6" w:rsidP="00553AC6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Количество сравнений С=18; количество перестановок М=21.</w:t>
      </w:r>
    </w:p>
    <w:p w:rsidR="00D22C3B" w:rsidRDefault="00553AC6" w:rsidP="00D22C3B">
      <w:pPr>
        <w:keepNext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Для сравнения пос</w:t>
      </w:r>
      <w:r w:rsidR="00D22C3B">
        <w:rPr>
          <w:rFonts w:eastAsia="Times New Roman" w:cs="Times New Roman"/>
          <w:color w:val="000000"/>
          <w:szCs w:val="28"/>
          <w:lang w:eastAsia="ru-RU"/>
        </w:rPr>
        <w:t>троим таблицу выполнения 1-сортировки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в случае, когда 3-сортировка предварительно не выполнялась</w:t>
      </w:r>
      <w:r w:rsidR="00D22C3B">
        <w:rPr>
          <w:rFonts w:eastAsia="Times New Roman" w:cs="Times New Roman"/>
          <w:color w:val="000000"/>
          <w:szCs w:val="28"/>
          <w:lang w:eastAsia="ru-RU"/>
        </w:rPr>
        <w:t>:</w:t>
      </w: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390"/>
        <w:gridCol w:w="386"/>
        <w:gridCol w:w="390"/>
        <w:gridCol w:w="390"/>
        <w:gridCol w:w="390"/>
        <w:gridCol w:w="390"/>
        <w:gridCol w:w="390"/>
        <w:gridCol w:w="390"/>
        <w:gridCol w:w="390"/>
        <w:gridCol w:w="390"/>
        <w:gridCol w:w="390"/>
        <w:gridCol w:w="390"/>
        <w:gridCol w:w="1629"/>
        <w:gridCol w:w="296"/>
        <w:gridCol w:w="376"/>
      </w:tblGrid>
      <w:tr w:rsidR="00D22C3B" w:rsidRPr="001D398B" w:rsidTr="00D22C3B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22C3B" w:rsidRPr="00483381" w:rsidRDefault="00553AC6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D22C3B" w:rsidRPr="00483381" w:rsidRDefault="00553AC6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483381" w:rsidRDefault="00553AC6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553AC6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553AC6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553AC6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553AC6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553AC6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553AC6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553AC6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553AC6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553AC6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53B8B" w:rsidRDefault="00D22C3B" w:rsidP="00553AC6">
            <w:pPr>
              <w:keepNext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сдвиг</w:t>
            </w:r>
            <w:r w:rsidR="00553AC6">
              <w:rPr>
                <w:rFonts w:ascii="Times New Roman" w:hAnsi="Times New Roman" w:cs="Times New Roman"/>
                <w:sz w:val="16"/>
                <w:szCs w:val="16"/>
              </w:rPr>
              <w:t>а нет</w:t>
            </w:r>
          </w:p>
        </w:tc>
        <w:tc>
          <w:tcPr>
            <w:tcW w:w="0" w:type="auto"/>
            <w:vAlign w:val="center"/>
          </w:tcPr>
          <w:p w:rsidR="00D22C3B" w:rsidRPr="00D96A88" w:rsidRDefault="00D22C3B" w:rsidP="00D22C3B">
            <w:pPr>
              <w:keepNext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D96A88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vAlign w:val="center"/>
          </w:tcPr>
          <w:p w:rsidR="00D22C3B" w:rsidRPr="00D96A88" w:rsidRDefault="00BC2068" w:rsidP="00D22C3B">
            <w:pPr>
              <w:keepNext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D22C3B" w:rsidRPr="001D398B" w:rsidTr="00D22C3B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D22C3B" w:rsidRPr="00483381" w:rsidRDefault="00BC2068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483381" w:rsidRDefault="00BC2068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keepNext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D22C3B" w:rsidP="00BC2068">
            <w:pPr>
              <w:keepNext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сдвиг 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“</w:t>
            </w:r>
            <w:r w:rsidR="00BC2068">
              <w:rPr>
                <w:rFonts w:ascii="Times New Roman" w:hAnsi="Times New Roman" w:cs="Times New Roman"/>
                <w:sz w:val="16"/>
                <w:szCs w:val="16"/>
              </w:rPr>
              <w:t>КУ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”</w:t>
            </w:r>
          </w:p>
        </w:tc>
        <w:tc>
          <w:tcPr>
            <w:tcW w:w="0" w:type="auto"/>
            <w:vAlign w:val="center"/>
          </w:tcPr>
          <w:p w:rsidR="00D22C3B" w:rsidRPr="00D96A88" w:rsidRDefault="00D22C3B" w:rsidP="00D22C3B">
            <w:pPr>
              <w:keepNext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vAlign w:val="center"/>
          </w:tcPr>
          <w:p w:rsidR="00D22C3B" w:rsidRPr="00D96A88" w:rsidRDefault="00D22C3B" w:rsidP="00D22C3B">
            <w:pPr>
              <w:keepNext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</w:tr>
      <w:tr w:rsidR="00D22C3B" w:rsidRPr="001D398B" w:rsidTr="00D22C3B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22C3B" w:rsidRPr="00453B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D22C3B" w:rsidP="00BC2068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сдвиг 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“</w:t>
            </w:r>
            <w:r w:rsidR="00BC2068">
              <w:rPr>
                <w:rFonts w:ascii="Times New Roman" w:hAnsi="Times New Roman" w:cs="Times New Roman"/>
                <w:sz w:val="16"/>
                <w:szCs w:val="16"/>
              </w:rPr>
              <w:t>У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”</w:t>
            </w:r>
          </w:p>
        </w:tc>
        <w:tc>
          <w:tcPr>
            <w:tcW w:w="0" w:type="auto"/>
            <w:vAlign w:val="center"/>
          </w:tcPr>
          <w:p w:rsidR="00D22C3B" w:rsidRPr="00D96A88" w:rsidRDefault="00BC2068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0" w:type="auto"/>
            <w:vAlign w:val="center"/>
          </w:tcPr>
          <w:p w:rsidR="00D22C3B" w:rsidRPr="00D96A88" w:rsidRDefault="00BC2068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  <w:tr w:rsidR="00D22C3B" w:rsidRPr="001D398B" w:rsidTr="00D22C3B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D22C3B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53B8B" w:rsidRDefault="00D22C3B" w:rsidP="00BC2068">
            <w:pPr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сдвиг 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“</w:t>
            </w:r>
            <w:r w:rsidR="00BC2068">
              <w:rPr>
                <w:rFonts w:ascii="Times New Roman" w:hAnsi="Times New Roman" w:cs="Times New Roman"/>
                <w:sz w:val="16"/>
                <w:szCs w:val="16"/>
              </w:rPr>
              <w:t>ЗКНУ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”</w:t>
            </w:r>
          </w:p>
        </w:tc>
        <w:tc>
          <w:tcPr>
            <w:tcW w:w="0" w:type="auto"/>
            <w:vAlign w:val="center"/>
          </w:tcPr>
          <w:p w:rsidR="00D22C3B" w:rsidRPr="00D96A88" w:rsidRDefault="00BC2068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0" w:type="auto"/>
            <w:vAlign w:val="center"/>
          </w:tcPr>
          <w:p w:rsidR="00D22C3B" w:rsidRPr="00D96A88" w:rsidRDefault="00BC2068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</w:tr>
      <w:tr w:rsidR="00D22C3B" w:rsidRPr="001D398B" w:rsidTr="00D22C3B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сдвига нет</w:t>
            </w:r>
          </w:p>
        </w:tc>
        <w:tc>
          <w:tcPr>
            <w:tcW w:w="0" w:type="auto"/>
            <w:vAlign w:val="center"/>
          </w:tcPr>
          <w:p w:rsidR="00D22C3B" w:rsidRPr="00D96A88" w:rsidRDefault="00BC2068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0" w:type="auto"/>
            <w:vAlign w:val="center"/>
          </w:tcPr>
          <w:p w:rsidR="00D22C3B" w:rsidRPr="00D96A88" w:rsidRDefault="00BC2068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D22C3B" w:rsidRPr="001D398B" w:rsidTr="00D22C3B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D22C3B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BC20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сдвиг 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“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УЦ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”</w:t>
            </w:r>
          </w:p>
        </w:tc>
        <w:tc>
          <w:tcPr>
            <w:tcW w:w="0" w:type="auto"/>
            <w:vAlign w:val="center"/>
          </w:tcPr>
          <w:p w:rsidR="00D22C3B" w:rsidRPr="00D96A88" w:rsidRDefault="00BC2068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0" w:type="auto"/>
            <w:vAlign w:val="center"/>
          </w:tcPr>
          <w:p w:rsidR="00D22C3B" w:rsidRPr="00D96A88" w:rsidRDefault="00BC2068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</w:tr>
      <w:tr w:rsidR="00D22C3B" w:rsidRPr="002B0D8C" w:rsidTr="00D22C3B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D22C3B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D22C3B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D22C3B" w:rsidRPr="00483381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D22C3B" w:rsidRPr="001D39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BC2068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D22C3B" w:rsidP="00E82C53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сдвиг 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“</w:t>
            </w:r>
            <w:r w:rsidR="00E82C53">
              <w:rPr>
                <w:rFonts w:ascii="Times New Roman" w:hAnsi="Times New Roman" w:cs="Times New Roman"/>
                <w:sz w:val="16"/>
                <w:szCs w:val="16"/>
              </w:rPr>
              <w:t>ЕЗКНОУЦ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”</w:t>
            </w:r>
          </w:p>
        </w:tc>
        <w:tc>
          <w:tcPr>
            <w:tcW w:w="0" w:type="auto"/>
            <w:vAlign w:val="center"/>
          </w:tcPr>
          <w:p w:rsidR="00D22C3B" w:rsidRPr="00D96A88" w:rsidRDefault="00E82C53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0" w:type="auto"/>
            <w:vAlign w:val="center"/>
          </w:tcPr>
          <w:p w:rsidR="00D22C3B" w:rsidRPr="00D96A88" w:rsidRDefault="00E82C53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</w:tr>
      <w:tr w:rsidR="00D22C3B" w:rsidRPr="002B0D8C" w:rsidTr="00D22C3B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22C3B" w:rsidRPr="00483381" w:rsidRDefault="00D22C3B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2B0D8C" w:rsidRDefault="00D22C3B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D22C3B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FF0000"/>
          </w:tcPr>
          <w:p w:rsidR="00D22C3B" w:rsidRPr="001D398B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D22C3B" w:rsidRPr="001D398B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сдвиг 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“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ВЕЗКНОУЦ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”</w:t>
            </w:r>
          </w:p>
        </w:tc>
        <w:tc>
          <w:tcPr>
            <w:tcW w:w="0" w:type="auto"/>
            <w:vAlign w:val="center"/>
          </w:tcPr>
          <w:p w:rsidR="00D22C3B" w:rsidRPr="00D96A88" w:rsidRDefault="00E82C53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0" w:type="auto"/>
            <w:vAlign w:val="center"/>
          </w:tcPr>
          <w:p w:rsidR="00D22C3B" w:rsidRPr="00D96A88" w:rsidRDefault="00E82C53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</w:tr>
      <w:tr w:rsidR="00D22C3B" w:rsidRPr="00CF1B66" w:rsidTr="00D22C3B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22C3B" w:rsidRPr="00CF1B66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CF1B66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CF1B66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2B0D8C" w:rsidRDefault="00D22C3B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D22C3B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FF0000"/>
          </w:tcPr>
          <w:p w:rsidR="00D22C3B" w:rsidRPr="001D398B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D22C3B" w:rsidRPr="001D398B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</w:tcPr>
          <w:p w:rsidR="00D22C3B" w:rsidRPr="001D398B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E82C53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сдвиг 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“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ЗКНОУЦ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”</w:t>
            </w:r>
          </w:p>
        </w:tc>
        <w:tc>
          <w:tcPr>
            <w:tcW w:w="0" w:type="auto"/>
            <w:vAlign w:val="center"/>
          </w:tcPr>
          <w:p w:rsidR="00D22C3B" w:rsidRPr="00D96A88" w:rsidRDefault="00D22C3B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0" w:type="auto"/>
            <w:vAlign w:val="center"/>
          </w:tcPr>
          <w:p w:rsidR="00D22C3B" w:rsidRPr="00D96A88" w:rsidRDefault="00D22C3B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</w:tr>
      <w:tr w:rsidR="00D22C3B" w:rsidRPr="006C4E02" w:rsidTr="00D22C3B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22C3B" w:rsidRPr="006C4E02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6C4E02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6C4E02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6C4E02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2B0D8C" w:rsidRDefault="00D22C3B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D22C3B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FF0000"/>
          </w:tcPr>
          <w:p w:rsidR="00D22C3B" w:rsidRPr="006C4E02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D22C3B" w:rsidRPr="006C4E02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6C4E02" w:rsidRDefault="00D22C3B" w:rsidP="00E82C53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сдвиг 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“</w:t>
            </w:r>
            <w:r w:rsidR="00E82C53">
              <w:rPr>
                <w:rFonts w:ascii="Times New Roman" w:hAnsi="Times New Roman" w:cs="Times New Roman"/>
                <w:sz w:val="16"/>
                <w:szCs w:val="16"/>
              </w:rPr>
              <w:t>НОУЦ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”</w:t>
            </w:r>
          </w:p>
        </w:tc>
        <w:tc>
          <w:tcPr>
            <w:tcW w:w="0" w:type="auto"/>
            <w:vAlign w:val="center"/>
          </w:tcPr>
          <w:p w:rsidR="00D22C3B" w:rsidRPr="00D96A88" w:rsidRDefault="00D22C3B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0" w:type="auto"/>
            <w:vAlign w:val="center"/>
          </w:tcPr>
          <w:p w:rsidR="00D22C3B" w:rsidRPr="00D96A88" w:rsidRDefault="00D22C3B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</w:tr>
      <w:tr w:rsidR="00D22C3B" w:rsidRPr="006C4E02" w:rsidTr="00D22C3B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22C3B" w:rsidRPr="006C4E02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6C4E02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6C4E02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6C4E02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2B0D8C" w:rsidRDefault="00D22C3B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6C4E02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D22C3B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FF0000"/>
          </w:tcPr>
          <w:p w:rsidR="00D22C3B" w:rsidRPr="006C4E02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6C4E02" w:rsidRDefault="00D22C3B" w:rsidP="00E82C53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сдвиг 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“</w:t>
            </w:r>
            <w:r w:rsidR="00E82C53">
              <w:rPr>
                <w:rFonts w:ascii="Times New Roman" w:hAnsi="Times New Roman" w:cs="Times New Roman"/>
                <w:sz w:val="16"/>
                <w:szCs w:val="16"/>
              </w:rPr>
              <w:t>ЗКЛНОУЦ</w:t>
            </w:r>
            <w:r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”</w:t>
            </w:r>
          </w:p>
        </w:tc>
        <w:tc>
          <w:tcPr>
            <w:tcW w:w="0" w:type="auto"/>
            <w:vAlign w:val="center"/>
          </w:tcPr>
          <w:p w:rsidR="00D22C3B" w:rsidRPr="00D96A88" w:rsidRDefault="00E82C53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0" w:type="auto"/>
            <w:vAlign w:val="center"/>
          </w:tcPr>
          <w:p w:rsidR="00D22C3B" w:rsidRPr="00D96A88" w:rsidRDefault="00E82C53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</w:tr>
      <w:tr w:rsidR="00D22C3B" w:rsidRPr="006C4E02" w:rsidTr="00D22C3B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22C3B" w:rsidRPr="006C4E02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6C4E02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6C4E02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6C4E02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6C4E02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2B0D8C" w:rsidRDefault="00D22C3B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6C4E02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D22C3B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483381" w:rsidRDefault="00E82C53" w:rsidP="00D22C3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22C3B" w:rsidRPr="006C4E02" w:rsidRDefault="00E82C53" w:rsidP="00D22C3B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результат</w:t>
            </w:r>
          </w:p>
        </w:tc>
        <w:tc>
          <w:tcPr>
            <w:tcW w:w="0" w:type="auto"/>
            <w:vAlign w:val="center"/>
          </w:tcPr>
          <w:p w:rsidR="00D22C3B" w:rsidRPr="00D96A88" w:rsidRDefault="00D22C3B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:rsidR="00D22C3B" w:rsidRPr="00D96A88" w:rsidRDefault="00D22C3B" w:rsidP="00D22C3B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:rsidR="00D22C3B" w:rsidRDefault="00D22C3B" w:rsidP="00D22C3B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Количество сравнений С=4</w:t>
      </w:r>
      <w:r w:rsidR="00E82C53">
        <w:rPr>
          <w:rFonts w:eastAsia="Times New Roman" w:cs="Times New Roman"/>
          <w:color w:val="000000"/>
          <w:szCs w:val="28"/>
          <w:lang w:eastAsia="ru-RU"/>
        </w:rPr>
        <w:t>8</w:t>
      </w:r>
      <w:r>
        <w:rPr>
          <w:rFonts w:eastAsia="Times New Roman" w:cs="Times New Roman"/>
          <w:color w:val="000000"/>
          <w:szCs w:val="28"/>
          <w:lang w:eastAsia="ru-RU"/>
        </w:rPr>
        <w:t>; количество перестановок М=</w:t>
      </w:r>
      <w:r w:rsidR="00E82C53">
        <w:rPr>
          <w:rFonts w:eastAsia="Times New Roman" w:cs="Times New Roman"/>
          <w:color w:val="000000"/>
          <w:szCs w:val="28"/>
          <w:lang w:eastAsia="ru-RU"/>
        </w:rPr>
        <w:t>59</w:t>
      </w:r>
      <w:r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215862" w:rsidRDefault="00215862" w:rsidP="00D22C3B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Вывод:</w:t>
      </w:r>
    </w:p>
    <w:p w:rsidR="00215862" w:rsidRDefault="00215862" w:rsidP="00D22C3B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а) количество сравнений и перестановок для 1-сортировки без предварительной 3-сортировки С=48 и М=59, что значительно больше, чем количество сравнений и перестановок для 1-сортировки с предварительной 3-сортировкой С=18 и М=21;</w:t>
      </w:r>
    </w:p>
    <w:p w:rsidR="00215862" w:rsidRDefault="00215862" w:rsidP="00D22C3B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б) количество сравнений и перестановок для 1-сортировки без предварительной 3-сортировки С=48 и М=59 больше суммарного количества сравнений и перестановок для 1-сортировки с предварительной 3-сортировкой С=18+17=35 и М=21+33=54.</w:t>
      </w:r>
    </w:p>
    <w:p w:rsidR="009D262D" w:rsidRDefault="009D262D" w:rsidP="009D262D">
      <w:pPr>
        <w:pageBreakBefore/>
        <w:rPr>
          <w:rFonts w:eastAsia="Times New Roman" w:cs="Times New Roman"/>
          <w:color w:val="000000"/>
          <w:szCs w:val="28"/>
          <w:lang w:eastAsia="ru-RU"/>
        </w:rPr>
      </w:pPr>
      <w:r w:rsidRPr="00D74043">
        <w:rPr>
          <w:rFonts w:eastAsia="Times New Roman" w:cs="Times New Roman"/>
          <w:b/>
          <w:color w:val="000000"/>
          <w:szCs w:val="28"/>
          <w:lang w:eastAsia="ru-RU"/>
        </w:rPr>
        <w:lastRenderedPageBreak/>
        <w:t>Задание 4.</w:t>
      </w:r>
      <w:r>
        <w:rPr>
          <w:rFonts w:eastAsia="Times New Roman" w:cs="Times New Roman"/>
          <w:color w:val="000000"/>
          <w:szCs w:val="28"/>
          <w:lang w:eastAsia="ru-RU"/>
        </w:rPr>
        <w:t> </w:t>
      </w:r>
      <w:r w:rsidR="00D74043">
        <w:t>Для</w:t>
      </w:r>
      <w:r>
        <w:t xml:space="preserve"> набор</w:t>
      </w:r>
      <w:r w:rsidR="00D74043">
        <w:t>а</w:t>
      </w:r>
      <w:r>
        <w:t xml:space="preserve"> из 1</w:t>
      </w:r>
      <w:r w:rsidR="00D74043">
        <w:t>2</w:t>
      </w:r>
      <w:r>
        <w:t xml:space="preserve"> букв своих фамилии, имени, отчества, построить пирамиду.</w:t>
      </w:r>
    </w:p>
    <w:p w:rsidR="009D262D" w:rsidRPr="00D74043" w:rsidRDefault="009D262D" w:rsidP="009D262D">
      <w:pPr>
        <w:rPr>
          <w:rFonts w:eastAsia="Times New Roman" w:cs="Times New Roman"/>
          <w:b/>
          <w:color w:val="000000"/>
          <w:szCs w:val="28"/>
          <w:lang w:eastAsia="ru-RU"/>
        </w:rPr>
      </w:pPr>
      <w:r w:rsidRPr="00D74043">
        <w:rPr>
          <w:rFonts w:eastAsia="Times New Roman" w:cs="Times New Roman"/>
          <w:b/>
          <w:color w:val="000000"/>
          <w:szCs w:val="28"/>
          <w:lang w:eastAsia="ru-RU"/>
        </w:rPr>
        <w:t>Решение.</w:t>
      </w:r>
    </w:p>
    <w:p w:rsidR="008B07F4" w:rsidRPr="004042F2" w:rsidRDefault="008B07F4" w:rsidP="008B07F4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Набор символов ФИО: </w:t>
      </w:r>
      <w:r>
        <w:rPr>
          <w:szCs w:val="28"/>
        </w:rPr>
        <w:t>КУЗНЕЦОВАЕЛЕ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8B07F4" w:rsidRPr="00366799" w:rsidRDefault="008B07F4" w:rsidP="008B07F4">
      <w:pPr>
        <w:rPr>
          <w:rFonts w:cs="Times New Roman"/>
          <w:szCs w:val="28"/>
        </w:rPr>
      </w:pPr>
      <w:r w:rsidRPr="00366799">
        <w:rPr>
          <w:rFonts w:cs="Times New Roman"/>
          <w:szCs w:val="28"/>
        </w:rPr>
        <w:t xml:space="preserve">Известно, что последовательность </w:t>
      </w:r>
      <w:r w:rsidRPr="00366799">
        <w:rPr>
          <w:rFonts w:cs="Times New Roman"/>
          <w:szCs w:val="28"/>
          <w:lang w:val="en-US"/>
        </w:rPr>
        <w:t>a</w:t>
      </w:r>
      <w:r w:rsidRPr="00366799">
        <w:rPr>
          <w:rFonts w:cs="Times New Roman"/>
          <w:szCs w:val="28"/>
          <w:vertAlign w:val="subscript"/>
          <w:lang w:val="en-US"/>
        </w:rPr>
        <w:t>i</w:t>
      </w:r>
      <w:r w:rsidRPr="00366799">
        <w:rPr>
          <w:rFonts w:cs="Times New Roman"/>
          <w:szCs w:val="28"/>
        </w:rPr>
        <w:t xml:space="preserve">, </w:t>
      </w:r>
      <w:r w:rsidRPr="00366799">
        <w:rPr>
          <w:rFonts w:cs="Times New Roman"/>
          <w:szCs w:val="28"/>
          <w:lang w:val="en-US"/>
        </w:rPr>
        <w:t>a</w:t>
      </w:r>
      <w:r w:rsidRPr="00366799">
        <w:rPr>
          <w:rFonts w:cs="Times New Roman"/>
          <w:szCs w:val="28"/>
          <w:vertAlign w:val="subscript"/>
          <w:lang w:val="en-US"/>
        </w:rPr>
        <w:t>i</w:t>
      </w:r>
      <w:r w:rsidRPr="00366799">
        <w:rPr>
          <w:rFonts w:cs="Times New Roman"/>
          <w:szCs w:val="28"/>
          <w:vertAlign w:val="subscript"/>
        </w:rPr>
        <w:t>+1</w:t>
      </w:r>
      <w:r w:rsidRPr="00366799">
        <w:rPr>
          <w:rFonts w:cs="Times New Roman"/>
          <w:szCs w:val="28"/>
        </w:rPr>
        <w:t xml:space="preserve">, …, </w:t>
      </w:r>
      <w:r w:rsidRPr="00366799">
        <w:rPr>
          <w:rFonts w:cs="Times New Roman"/>
          <w:szCs w:val="28"/>
          <w:lang w:val="en-US"/>
        </w:rPr>
        <w:t>a</w:t>
      </w:r>
      <w:r w:rsidRPr="00366799">
        <w:rPr>
          <w:rFonts w:cs="Times New Roman"/>
          <w:szCs w:val="28"/>
          <w:vertAlign w:val="subscript"/>
          <w:lang w:val="en-US"/>
        </w:rPr>
        <w:t>k</w:t>
      </w:r>
      <w:r w:rsidRPr="00366799">
        <w:rPr>
          <w:rFonts w:cs="Times New Roman"/>
          <w:szCs w:val="28"/>
        </w:rPr>
        <w:t xml:space="preserve"> называется (</w:t>
      </w:r>
      <w:r w:rsidRPr="00366799">
        <w:rPr>
          <w:rFonts w:cs="Times New Roman"/>
          <w:szCs w:val="28"/>
          <w:lang w:val="en-US"/>
        </w:rPr>
        <w:t>i</w:t>
      </w:r>
      <w:r w:rsidRPr="00366799">
        <w:rPr>
          <w:rFonts w:cs="Times New Roman"/>
          <w:szCs w:val="28"/>
        </w:rPr>
        <w:t>,</w:t>
      </w:r>
      <w:r w:rsidRPr="00366799">
        <w:rPr>
          <w:rFonts w:cs="Times New Roman"/>
          <w:szCs w:val="28"/>
          <w:lang w:val="en-US"/>
        </w:rPr>
        <w:t>k</w:t>
      </w:r>
      <w:r w:rsidRPr="00366799">
        <w:rPr>
          <w:rFonts w:cs="Times New Roman"/>
          <w:szCs w:val="28"/>
        </w:rPr>
        <w:t xml:space="preserve">)–пирамидой, если неравенство </w:t>
      </w:r>
      <w:r w:rsidRPr="00366799">
        <w:rPr>
          <w:rFonts w:cs="Times New Roman"/>
          <w:szCs w:val="28"/>
          <w:lang w:val="en-US"/>
        </w:rPr>
        <w:t>a</w:t>
      </w:r>
      <w:r w:rsidRPr="00366799">
        <w:rPr>
          <w:rFonts w:cs="Times New Roman"/>
          <w:szCs w:val="28"/>
          <w:vertAlign w:val="subscript"/>
          <w:lang w:val="en-US"/>
        </w:rPr>
        <w:t>j</w:t>
      </w:r>
      <w:r w:rsidRPr="00366799">
        <w:rPr>
          <w:rFonts w:cs="Times New Roman"/>
          <w:szCs w:val="28"/>
        </w:rPr>
        <w:t>≤</w:t>
      </w:r>
      <w:r w:rsidRPr="00366799">
        <w:rPr>
          <w:rFonts w:cs="Times New Roman"/>
          <w:szCs w:val="28"/>
          <w:lang w:val="en-US"/>
        </w:rPr>
        <w:t>min</w:t>
      </w:r>
      <w:r w:rsidRPr="00366799">
        <w:rPr>
          <w:rFonts w:cs="Times New Roman"/>
          <w:szCs w:val="28"/>
        </w:rPr>
        <w:t>(</w:t>
      </w:r>
      <w:r w:rsidRPr="00366799">
        <w:rPr>
          <w:rFonts w:cs="Times New Roman"/>
          <w:szCs w:val="28"/>
          <w:lang w:val="en-US"/>
        </w:rPr>
        <w:t>a</w:t>
      </w:r>
      <w:r w:rsidRPr="00366799">
        <w:rPr>
          <w:rFonts w:cs="Times New Roman"/>
          <w:szCs w:val="28"/>
          <w:vertAlign w:val="subscript"/>
        </w:rPr>
        <w:t>2</w:t>
      </w:r>
      <w:r w:rsidRPr="00366799">
        <w:rPr>
          <w:rFonts w:cs="Times New Roman"/>
          <w:szCs w:val="28"/>
          <w:vertAlign w:val="subscript"/>
          <w:lang w:val="en-US"/>
        </w:rPr>
        <w:t>j</w:t>
      </w:r>
      <w:r w:rsidRPr="00366799">
        <w:rPr>
          <w:rFonts w:cs="Times New Roman"/>
          <w:szCs w:val="28"/>
        </w:rPr>
        <w:t>,</w:t>
      </w:r>
      <w:r w:rsidRPr="00366799">
        <w:rPr>
          <w:rFonts w:cs="Times New Roman"/>
          <w:szCs w:val="28"/>
          <w:lang w:val="en-US"/>
        </w:rPr>
        <w:t>a</w:t>
      </w:r>
      <w:r w:rsidRPr="00366799">
        <w:rPr>
          <w:rFonts w:cs="Times New Roman"/>
          <w:szCs w:val="28"/>
          <w:vertAlign w:val="subscript"/>
        </w:rPr>
        <w:t>2</w:t>
      </w:r>
      <w:r w:rsidRPr="00366799">
        <w:rPr>
          <w:rFonts w:cs="Times New Roman"/>
          <w:szCs w:val="28"/>
          <w:vertAlign w:val="subscript"/>
          <w:lang w:val="en-US"/>
        </w:rPr>
        <w:t>j</w:t>
      </w:r>
      <w:r w:rsidRPr="00366799">
        <w:rPr>
          <w:rFonts w:cs="Times New Roman"/>
          <w:szCs w:val="28"/>
          <w:vertAlign w:val="subscript"/>
        </w:rPr>
        <w:t>+1</w:t>
      </w:r>
      <w:r w:rsidRPr="00366799">
        <w:rPr>
          <w:rFonts w:cs="Times New Roman"/>
          <w:szCs w:val="28"/>
        </w:rPr>
        <w:t xml:space="preserve">) выполняется для каждого </w:t>
      </w:r>
      <w:r w:rsidRPr="00366799">
        <w:rPr>
          <w:rFonts w:cs="Times New Roman"/>
          <w:szCs w:val="28"/>
          <w:lang w:val="en-US"/>
        </w:rPr>
        <w:t>j</w:t>
      </w:r>
      <w:r w:rsidRPr="00366799">
        <w:rPr>
          <w:rFonts w:cs="Times New Roman"/>
          <w:szCs w:val="28"/>
        </w:rPr>
        <w:t xml:space="preserve">, </w:t>
      </w:r>
      <w:r w:rsidRPr="00366799">
        <w:rPr>
          <w:rFonts w:cs="Times New Roman"/>
          <w:szCs w:val="28"/>
          <w:lang w:val="en-US"/>
        </w:rPr>
        <w:t>j</w:t>
      </w:r>
      <w:r w:rsidRPr="00366799">
        <w:rPr>
          <w:rFonts w:cs="Times New Roman"/>
          <w:szCs w:val="28"/>
        </w:rPr>
        <w:t>=</w:t>
      </w:r>
      <w:r w:rsidRPr="00366799">
        <w:rPr>
          <w:rFonts w:cs="Times New Roman"/>
          <w:szCs w:val="28"/>
          <w:lang w:val="en-US"/>
        </w:rPr>
        <w:t>i</w:t>
      </w:r>
      <w:r w:rsidRPr="00366799">
        <w:rPr>
          <w:rFonts w:cs="Times New Roman"/>
          <w:szCs w:val="28"/>
        </w:rPr>
        <w:t>,…,</w:t>
      </w:r>
      <w:r w:rsidRPr="00366799">
        <w:rPr>
          <w:rFonts w:cs="Times New Roman"/>
          <w:szCs w:val="28"/>
          <w:lang w:val="en-US"/>
        </w:rPr>
        <w:t>k</w:t>
      </w:r>
      <w:r w:rsidRPr="00366799">
        <w:rPr>
          <w:rFonts w:cs="Times New Roman"/>
          <w:szCs w:val="28"/>
        </w:rPr>
        <w:t xml:space="preserve">, для которого хотя бы один из элементов </w:t>
      </w:r>
      <w:r w:rsidRPr="00366799">
        <w:rPr>
          <w:rFonts w:cs="Times New Roman"/>
          <w:szCs w:val="28"/>
          <w:lang w:val="en-US"/>
        </w:rPr>
        <w:t>a</w:t>
      </w:r>
      <w:r w:rsidRPr="00366799">
        <w:rPr>
          <w:rFonts w:cs="Times New Roman"/>
          <w:szCs w:val="28"/>
          <w:vertAlign w:val="subscript"/>
        </w:rPr>
        <w:t>2</w:t>
      </w:r>
      <w:r w:rsidRPr="00366799">
        <w:rPr>
          <w:rFonts w:cs="Times New Roman"/>
          <w:szCs w:val="28"/>
          <w:vertAlign w:val="subscript"/>
          <w:lang w:val="en-US"/>
        </w:rPr>
        <w:t>j</w:t>
      </w:r>
      <w:r w:rsidRPr="00366799">
        <w:rPr>
          <w:rFonts w:cs="Times New Roman"/>
          <w:szCs w:val="28"/>
        </w:rPr>
        <w:t>,</w:t>
      </w:r>
      <w:r w:rsidRPr="00366799">
        <w:rPr>
          <w:rFonts w:cs="Times New Roman"/>
          <w:szCs w:val="28"/>
          <w:lang w:val="en-US"/>
        </w:rPr>
        <w:t>a</w:t>
      </w:r>
      <w:r w:rsidRPr="00366799">
        <w:rPr>
          <w:rFonts w:cs="Times New Roman"/>
          <w:szCs w:val="28"/>
          <w:vertAlign w:val="subscript"/>
        </w:rPr>
        <w:t>2</w:t>
      </w:r>
      <w:r w:rsidRPr="00366799">
        <w:rPr>
          <w:rFonts w:cs="Times New Roman"/>
          <w:szCs w:val="28"/>
          <w:vertAlign w:val="subscript"/>
          <w:lang w:val="en-US"/>
        </w:rPr>
        <w:t>j</w:t>
      </w:r>
      <w:r w:rsidRPr="00366799">
        <w:rPr>
          <w:rFonts w:cs="Times New Roman"/>
          <w:szCs w:val="28"/>
          <w:vertAlign w:val="subscript"/>
        </w:rPr>
        <w:t>+1</w:t>
      </w:r>
      <w:r w:rsidRPr="00366799">
        <w:rPr>
          <w:rFonts w:cs="Times New Roman"/>
          <w:szCs w:val="28"/>
        </w:rPr>
        <w:t xml:space="preserve"> существует.</w:t>
      </w:r>
    </w:p>
    <w:p w:rsidR="008B07F4" w:rsidRPr="00366799" w:rsidRDefault="008B07F4" w:rsidP="008B07F4">
      <w:pPr>
        <w:rPr>
          <w:rFonts w:cs="Times New Roman"/>
          <w:szCs w:val="28"/>
        </w:rPr>
      </w:pPr>
      <w:r w:rsidRPr="00366799">
        <w:rPr>
          <w:rFonts w:cs="Times New Roman"/>
          <w:szCs w:val="28"/>
        </w:rPr>
        <w:t xml:space="preserve">Процесс построения пирамиды осуществляется расширением её влево. Пусть дана последовательность </w:t>
      </w:r>
      <w:r w:rsidRPr="00366799">
        <w:rPr>
          <w:rFonts w:cs="Times New Roman"/>
          <w:szCs w:val="28"/>
          <w:lang w:val="en-US"/>
        </w:rPr>
        <w:t>a</w:t>
      </w:r>
      <w:r w:rsidRPr="00366799">
        <w:rPr>
          <w:rFonts w:cs="Times New Roman"/>
          <w:szCs w:val="28"/>
          <w:vertAlign w:val="subscript"/>
          <w:lang w:val="en-US"/>
        </w:rPr>
        <w:t>s</w:t>
      </w:r>
      <w:r w:rsidRPr="00366799">
        <w:rPr>
          <w:rFonts w:cs="Times New Roman"/>
          <w:szCs w:val="28"/>
          <w:vertAlign w:val="subscript"/>
        </w:rPr>
        <w:t>+1</w:t>
      </w:r>
      <w:r w:rsidRPr="00366799">
        <w:rPr>
          <w:rFonts w:cs="Times New Roman"/>
          <w:szCs w:val="28"/>
        </w:rPr>
        <w:t xml:space="preserve">, …, </w:t>
      </w:r>
      <w:r w:rsidRPr="00366799">
        <w:rPr>
          <w:rFonts w:cs="Times New Roman"/>
          <w:szCs w:val="28"/>
          <w:lang w:val="en-US"/>
        </w:rPr>
        <w:t>a</w:t>
      </w:r>
      <w:r w:rsidRPr="00366799">
        <w:rPr>
          <w:rFonts w:cs="Times New Roman"/>
          <w:szCs w:val="28"/>
          <w:vertAlign w:val="subscript"/>
          <w:lang w:val="en-US"/>
        </w:rPr>
        <w:t>k</w:t>
      </w:r>
      <w:r w:rsidRPr="00366799">
        <w:rPr>
          <w:rFonts w:cs="Times New Roman"/>
          <w:szCs w:val="28"/>
        </w:rPr>
        <w:t>, которая является (</w:t>
      </w:r>
      <w:r w:rsidRPr="00366799">
        <w:rPr>
          <w:rFonts w:cs="Times New Roman"/>
          <w:szCs w:val="28"/>
          <w:lang w:val="en-US"/>
        </w:rPr>
        <w:t>s</w:t>
      </w:r>
      <w:r w:rsidRPr="00366799">
        <w:rPr>
          <w:rFonts w:cs="Times New Roman"/>
          <w:szCs w:val="28"/>
        </w:rPr>
        <w:t>+1,</w:t>
      </w:r>
      <w:r w:rsidRPr="00366799">
        <w:rPr>
          <w:rFonts w:cs="Times New Roman"/>
          <w:szCs w:val="28"/>
          <w:lang w:val="en-US"/>
        </w:rPr>
        <w:t>k</w:t>
      </w:r>
      <w:r w:rsidRPr="00366799">
        <w:rPr>
          <w:rFonts w:cs="Times New Roman"/>
          <w:szCs w:val="28"/>
        </w:rPr>
        <w:t xml:space="preserve">)–пирамидой. Добавим новый элемент и поставим его на </w:t>
      </w:r>
      <w:r w:rsidRPr="00366799">
        <w:rPr>
          <w:rFonts w:cs="Times New Roman"/>
          <w:szCs w:val="28"/>
          <w:lang w:val="en-US"/>
        </w:rPr>
        <w:t>s</w:t>
      </w:r>
      <w:r w:rsidRPr="00366799">
        <w:rPr>
          <w:rFonts w:cs="Times New Roman"/>
          <w:szCs w:val="28"/>
        </w:rPr>
        <w:t xml:space="preserve">-тую позицию в последовательности. Если при этом выполнилось условие </w:t>
      </w:r>
      <w:r w:rsidRPr="00366799">
        <w:rPr>
          <w:rFonts w:cs="Times New Roman"/>
          <w:szCs w:val="28"/>
          <w:lang w:val="en-US"/>
        </w:rPr>
        <w:t>a</w:t>
      </w:r>
      <w:r w:rsidRPr="00366799">
        <w:rPr>
          <w:rFonts w:cs="Times New Roman"/>
          <w:szCs w:val="28"/>
          <w:vertAlign w:val="subscript"/>
          <w:lang w:val="en-US"/>
        </w:rPr>
        <w:t>j</w:t>
      </w:r>
      <w:r w:rsidRPr="00366799">
        <w:rPr>
          <w:rFonts w:cs="Times New Roman"/>
          <w:szCs w:val="28"/>
        </w:rPr>
        <w:t>≤</w:t>
      </w:r>
      <w:r w:rsidRPr="00366799">
        <w:rPr>
          <w:rFonts w:cs="Times New Roman"/>
          <w:szCs w:val="28"/>
          <w:lang w:val="en-US"/>
        </w:rPr>
        <w:t>min</w:t>
      </w:r>
      <w:r w:rsidRPr="00366799">
        <w:rPr>
          <w:rFonts w:cs="Times New Roman"/>
          <w:szCs w:val="28"/>
        </w:rPr>
        <w:t>(</w:t>
      </w:r>
      <w:r w:rsidRPr="00366799">
        <w:rPr>
          <w:rFonts w:cs="Times New Roman"/>
          <w:szCs w:val="28"/>
          <w:lang w:val="en-US"/>
        </w:rPr>
        <w:t>a</w:t>
      </w:r>
      <w:r w:rsidRPr="00366799">
        <w:rPr>
          <w:rFonts w:cs="Times New Roman"/>
          <w:szCs w:val="28"/>
          <w:vertAlign w:val="subscript"/>
        </w:rPr>
        <w:t>2</w:t>
      </w:r>
      <w:r w:rsidRPr="00366799">
        <w:rPr>
          <w:rFonts w:cs="Times New Roman"/>
          <w:szCs w:val="28"/>
          <w:vertAlign w:val="subscript"/>
          <w:lang w:val="en-US"/>
        </w:rPr>
        <w:t>j</w:t>
      </w:r>
      <w:r w:rsidRPr="00366799">
        <w:rPr>
          <w:rFonts w:cs="Times New Roman"/>
          <w:szCs w:val="28"/>
        </w:rPr>
        <w:t>,</w:t>
      </w:r>
      <w:r w:rsidRPr="00366799">
        <w:rPr>
          <w:rFonts w:cs="Times New Roman"/>
          <w:szCs w:val="28"/>
          <w:lang w:val="en-US"/>
        </w:rPr>
        <w:t>a</w:t>
      </w:r>
      <w:r w:rsidRPr="00366799">
        <w:rPr>
          <w:rFonts w:cs="Times New Roman"/>
          <w:szCs w:val="28"/>
          <w:vertAlign w:val="subscript"/>
        </w:rPr>
        <w:t>2</w:t>
      </w:r>
      <w:r w:rsidRPr="00366799">
        <w:rPr>
          <w:rFonts w:cs="Times New Roman"/>
          <w:szCs w:val="28"/>
          <w:vertAlign w:val="subscript"/>
          <w:lang w:val="en-US"/>
        </w:rPr>
        <w:t>j</w:t>
      </w:r>
      <w:r w:rsidRPr="00366799">
        <w:rPr>
          <w:rFonts w:cs="Times New Roman"/>
          <w:szCs w:val="28"/>
          <w:vertAlign w:val="subscript"/>
        </w:rPr>
        <w:t>+1</w:t>
      </w:r>
      <w:r w:rsidRPr="00366799">
        <w:rPr>
          <w:rFonts w:cs="Times New Roman"/>
          <w:szCs w:val="28"/>
        </w:rPr>
        <w:t>), то полученная последовательность – (</w:t>
      </w:r>
      <w:r w:rsidRPr="00366799">
        <w:rPr>
          <w:rFonts w:cs="Times New Roman"/>
          <w:szCs w:val="28"/>
          <w:lang w:val="en-US"/>
        </w:rPr>
        <w:t>s</w:t>
      </w:r>
      <w:r w:rsidRPr="00366799">
        <w:rPr>
          <w:rFonts w:cs="Times New Roman"/>
          <w:szCs w:val="28"/>
        </w:rPr>
        <w:t>,</w:t>
      </w:r>
      <w:r w:rsidRPr="00366799">
        <w:rPr>
          <w:rFonts w:cs="Times New Roman"/>
          <w:szCs w:val="28"/>
          <w:lang w:val="en-US"/>
        </w:rPr>
        <w:t>k</w:t>
      </w:r>
      <w:r w:rsidRPr="00366799">
        <w:rPr>
          <w:rFonts w:cs="Times New Roman"/>
          <w:szCs w:val="28"/>
        </w:rPr>
        <w:t xml:space="preserve">)–пирамидой.    </w:t>
      </w:r>
    </w:p>
    <w:p w:rsidR="008B07F4" w:rsidRDefault="008B07F4" w:rsidP="008B07F4">
      <w:pPr>
        <w:rPr>
          <w:rFonts w:cs="Times New Roman"/>
          <w:szCs w:val="28"/>
        </w:rPr>
      </w:pPr>
      <w:r w:rsidRPr="00366799">
        <w:rPr>
          <w:rFonts w:cs="Times New Roman"/>
          <w:szCs w:val="28"/>
        </w:rPr>
        <w:t xml:space="preserve">В противном случае найдутся элементы </w:t>
      </w:r>
      <w:r w:rsidRPr="00366799">
        <w:rPr>
          <w:rFonts w:cs="Times New Roman"/>
          <w:szCs w:val="28"/>
          <w:lang w:val="en-US"/>
        </w:rPr>
        <w:t>a</w:t>
      </w:r>
      <w:r w:rsidRPr="00366799">
        <w:rPr>
          <w:rFonts w:cs="Times New Roman"/>
          <w:szCs w:val="28"/>
          <w:vertAlign w:val="subscript"/>
        </w:rPr>
        <w:t>2</w:t>
      </w:r>
      <w:r w:rsidRPr="00366799">
        <w:rPr>
          <w:rFonts w:cs="Times New Roman"/>
          <w:szCs w:val="28"/>
          <w:vertAlign w:val="subscript"/>
          <w:lang w:val="en-US"/>
        </w:rPr>
        <w:t>s</w:t>
      </w:r>
      <w:r w:rsidRPr="00366799">
        <w:rPr>
          <w:rFonts w:cs="Times New Roman"/>
          <w:szCs w:val="28"/>
        </w:rPr>
        <w:t>,</w:t>
      </w:r>
      <w:r w:rsidRPr="00366799">
        <w:rPr>
          <w:rFonts w:cs="Times New Roman"/>
          <w:szCs w:val="28"/>
          <w:lang w:val="en-US"/>
        </w:rPr>
        <w:t>a</w:t>
      </w:r>
      <w:r w:rsidRPr="00366799">
        <w:rPr>
          <w:rFonts w:cs="Times New Roman"/>
          <w:szCs w:val="28"/>
          <w:vertAlign w:val="subscript"/>
        </w:rPr>
        <w:t>2</w:t>
      </w:r>
      <w:r w:rsidRPr="00366799">
        <w:rPr>
          <w:rFonts w:cs="Times New Roman"/>
          <w:szCs w:val="28"/>
          <w:vertAlign w:val="subscript"/>
          <w:lang w:val="en-US"/>
        </w:rPr>
        <w:t>s</w:t>
      </w:r>
      <w:r w:rsidRPr="00366799">
        <w:rPr>
          <w:rFonts w:cs="Times New Roman"/>
          <w:szCs w:val="28"/>
          <w:vertAlign w:val="subscript"/>
        </w:rPr>
        <w:t xml:space="preserve">+1 </w:t>
      </w:r>
      <w:r w:rsidRPr="00366799">
        <w:rPr>
          <w:rFonts w:cs="Times New Roman"/>
          <w:szCs w:val="28"/>
        </w:rPr>
        <w:t xml:space="preserve">такие, что либо </w:t>
      </w:r>
      <w:r w:rsidRPr="00366799">
        <w:rPr>
          <w:rFonts w:cs="Times New Roman"/>
          <w:szCs w:val="28"/>
          <w:lang w:val="en-US"/>
        </w:rPr>
        <w:t>a</w:t>
      </w:r>
      <w:r w:rsidRPr="00366799">
        <w:rPr>
          <w:rFonts w:cs="Times New Roman"/>
          <w:szCs w:val="28"/>
          <w:vertAlign w:val="subscript"/>
        </w:rPr>
        <w:t>2</w:t>
      </w:r>
      <w:r w:rsidRPr="00366799">
        <w:rPr>
          <w:rFonts w:cs="Times New Roman"/>
          <w:szCs w:val="28"/>
          <w:vertAlign w:val="subscript"/>
          <w:lang w:val="en-US"/>
        </w:rPr>
        <w:t>s</w:t>
      </w:r>
      <w:r w:rsidRPr="00366799">
        <w:rPr>
          <w:rFonts w:cs="Times New Roman"/>
          <w:szCs w:val="28"/>
        </w:rPr>
        <w:t>&lt;</w:t>
      </w:r>
      <w:r w:rsidRPr="00366799">
        <w:rPr>
          <w:rFonts w:cs="Times New Roman"/>
          <w:szCs w:val="28"/>
          <w:lang w:val="en-US"/>
        </w:rPr>
        <w:t>a</w:t>
      </w:r>
      <w:r w:rsidRPr="00366799">
        <w:rPr>
          <w:rFonts w:cs="Times New Roman"/>
          <w:szCs w:val="28"/>
          <w:vertAlign w:val="subscript"/>
          <w:lang w:val="en-US"/>
        </w:rPr>
        <w:t>s</w:t>
      </w:r>
      <w:r w:rsidRPr="00366799">
        <w:rPr>
          <w:rFonts w:cs="Times New Roman"/>
          <w:szCs w:val="28"/>
        </w:rPr>
        <w:t xml:space="preserve">, либо </w:t>
      </w:r>
      <w:r w:rsidRPr="00366799">
        <w:rPr>
          <w:rFonts w:cs="Times New Roman"/>
          <w:szCs w:val="28"/>
          <w:lang w:val="en-US"/>
        </w:rPr>
        <w:t>a</w:t>
      </w:r>
      <w:r w:rsidRPr="00366799">
        <w:rPr>
          <w:rFonts w:cs="Times New Roman"/>
          <w:szCs w:val="28"/>
          <w:vertAlign w:val="subscript"/>
        </w:rPr>
        <w:t>2</w:t>
      </w:r>
      <w:r w:rsidRPr="00366799">
        <w:rPr>
          <w:rFonts w:cs="Times New Roman"/>
          <w:szCs w:val="28"/>
          <w:vertAlign w:val="subscript"/>
          <w:lang w:val="en-US"/>
        </w:rPr>
        <w:t>s</w:t>
      </w:r>
      <w:r w:rsidRPr="00366799">
        <w:rPr>
          <w:rFonts w:cs="Times New Roman"/>
          <w:szCs w:val="28"/>
          <w:vertAlign w:val="subscript"/>
        </w:rPr>
        <w:t>+1</w:t>
      </w:r>
      <w:r w:rsidRPr="00366799">
        <w:rPr>
          <w:rFonts w:cs="Times New Roman"/>
          <w:szCs w:val="28"/>
        </w:rPr>
        <w:t>&lt;</w:t>
      </w:r>
      <w:r w:rsidRPr="00366799">
        <w:rPr>
          <w:rFonts w:cs="Times New Roman"/>
          <w:szCs w:val="28"/>
          <w:lang w:val="en-US"/>
        </w:rPr>
        <w:t>a</w:t>
      </w:r>
      <w:r w:rsidRPr="00366799">
        <w:rPr>
          <w:rFonts w:cs="Times New Roman"/>
          <w:szCs w:val="28"/>
          <w:vertAlign w:val="subscript"/>
          <w:lang w:val="en-US"/>
        </w:rPr>
        <w:t>s</w:t>
      </w:r>
      <w:r w:rsidRPr="00366799">
        <w:rPr>
          <w:rFonts w:cs="Times New Roman"/>
          <w:szCs w:val="28"/>
        </w:rPr>
        <w:t>. Пару, которая нарушает условие, меняем местами. В результате получаем новую последовательность, для которой нужно повторять те же действия, пока не будет получена (</w:t>
      </w:r>
      <w:r w:rsidRPr="00366799">
        <w:rPr>
          <w:rFonts w:cs="Times New Roman"/>
          <w:szCs w:val="28"/>
          <w:lang w:val="en-US"/>
        </w:rPr>
        <w:t>s</w:t>
      </w:r>
      <w:r w:rsidRPr="00366799">
        <w:rPr>
          <w:rFonts w:cs="Times New Roman"/>
          <w:szCs w:val="28"/>
        </w:rPr>
        <w:t>,</w:t>
      </w:r>
      <w:r w:rsidRPr="00366799">
        <w:rPr>
          <w:rFonts w:cs="Times New Roman"/>
          <w:szCs w:val="28"/>
          <w:lang w:val="en-US"/>
        </w:rPr>
        <w:t>k</w:t>
      </w:r>
      <w:r w:rsidRPr="00366799">
        <w:rPr>
          <w:rFonts w:cs="Times New Roman"/>
          <w:szCs w:val="28"/>
        </w:rPr>
        <w:t>)–пирамида.</w:t>
      </w:r>
    </w:p>
    <w:p w:rsidR="008B07F4" w:rsidRDefault="008B07F4" w:rsidP="008B07F4">
      <w:pPr>
        <w:rPr>
          <w:rFonts w:cs="Times New Roman"/>
          <w:szCs w:val="28"/>
        </w:rPr>
      </w:pPr>
      <w:r>
        <w:rPr>
          <w:rFonts w:cs="Times New Roman"/>
          <w:szCs w:val="28"/>
        </w:rPr>
        <w:t>Выстраиваем пирамиду в соответствии с алфавитом. При этом символ, который находится в алфавите ближе, считаем меньшим того, который находится в алфавите дальше.</w:t>
      </w:r>
    </w:p>
    <w:tbl>
      <w:tblPr>
        <w:tblStyle w:val="2"/>
        <w:tblW w:w="0" w:type="auto"/>
        <w:jc w:val="center"/>
        <w:tblLook w:val="04A0" w:firstRow="1" w:lastRow="0" w:firstColumn="1" w:lastColumn="0" w:noHBand="0" w:noVBand="1"/>
      </w:tblPr>
      <w:tblGrid>
        <w:gridCol w:w="361"/>
        <w:gridCol w:w="361"/>
        <w:gridCol w:w="339"/>
        <w:gridCol w:w="361"/>
        <w:gridCol w:w="339"/>
        <w:gridCol w:w="361"/>
        <w:gridCol w:w="361"/>
        <w:gridCol w:w="358"/>
        <w:gridCol w:w="361"/>
        <w:gridCol w:w="416"/>
        <w:gridCol w:w="416"/>
        <w:gridCol w:w="416"/>
        <w:gridCol w:w="1043"/>
        <w:gridCol w:w="1431"/>
      </w:tblGrid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Примечание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  <w:r w:rsidR="00497C7D"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="00497C7D"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2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="00497C7D"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  <w:r w:rsidR="00497C7D"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2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497C7D" w:rsidP="00497C7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≤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0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, 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1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497C7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497C7D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497C7D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497C7D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497C7D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497C7D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8B07F4" w:rsidRPr="00220BAA" w:rsidRDefault="00497C7D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497C7D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497C7D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</w:tcPr>
          <w:p w:rsidR="008B07F4" w:rsidRPr="00220BAA" w:rsidRDefault="00497C7D" w:rsidP="00497C7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="008B07F4"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8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, Н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9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2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≤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0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, 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1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AC3C11" w:rsidP="00AC3C1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8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, А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9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</w:tcPr>
          <w:p w:rsidR="008B07F4" w:rsidRPr="00220BAA" w:rsidRDefault="00AC3C11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З</w:t>
            </w:r>
            <w:r w:rsidR="00A61B89"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uk-UA"/>
              </w:rPr>
              <w:t>3</w:t>
            </w:r>
            <w:r w:rsidR="00A61B89"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E</w:t>
            </w:r>
            <w:r w:rsidR="00A61B89"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6</w:t>
            </w:r>
            <w:r w:rsidR="00A61B89"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, </w:t>
            </w:r>
            <w:r w:rsidR="00A61B89"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  <w:r w:rsidR="00A61B89"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="00A61B89"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="00A61B89"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="00A61B89"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7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2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≤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0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, 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1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8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, А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9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A61B89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6360E5" w:rsidP="006360E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Е</w:t>
            </w:r>
            <w:r w:rsidR="00A61B89"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uk-UA"/>
              </w:rPr>
              <w:t>3</w:t>
            </w:r>
            <w:r w:rsidR="00A61B89"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  <w:r w:rsidR="00A61B89"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6</w:t>
            </w:r>
            <w:r w:rsidR="00A61B89"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, 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="00A61B89"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="00A61B89"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="00A61B89"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="00A61B89"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7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</w:tcPr>
          <w:p w:rsidR="008B07F4" w:rsidRPr="00220BAA" w:rsidRDefault="006360E5" w:rsidP="006360E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У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uk-UA"/>
              </w:rPr>
              <w:t>2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, 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2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≤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0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, 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1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6360E5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</w:tcPr>
          <w:p w:rsidR="008B07F4" w:rsidRPr="00220BAA" w:rsidRDefault="006360E5" w:rsidP="006360E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8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, У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9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2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≤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0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, 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1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220BAA" w:rsidP="00220BA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8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9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8B07F4" w:rsidRPr="00220BAA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6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, 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7</w:t>
            </w:r>
          </w:p>
        </w:tc>
      </w:tr>
      <w:tr w:rsidR="00220BAA" w:rsidRPr="00220BAA" w:rsidTr="008B07F4">
        <w:trPr>
          <w:jc w:val="center"/>
        </w:trPr>
        <w:tc>
          <w:tcPr>
            <w:tcW w:w="0" w:type="auto"/>
            <w:vAlign w:val="center"/>
          </w:tcPr>
          <w:p w:rsidR="00220BAA" w:rsidRPr="00B416C6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220BAA" w:rsidRPr="00B416C6" w:rsidRDefault="00B416C6" w:rsidP="00B416C6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А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uk-UA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</w:tr>
      <w:tr w:rsidR="00220BAA" w:rsidRPr="00220BAA" w:rsidTr="008B07F4">
        <w:trPr>
          <w:jc w:val="center"/>
        </w:trPr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220BAA" w:rsidRPr="00B416C6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</w:tcPr>
          <w:p w:rsidR="00220BAA" w:rsidRPr="00B416C6" w:rsidRDefault="00B416C6" w:rsidP="00B416C6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</w:tr>
      <w:tr w:rsidR="00220BAA" w:rsidRPr="00220BAA" w:rsidTr="008B07F4">
        <w:trPr>
          <w:jc w:val="center"/>
        </w:trPr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220BAA" w:rsidRPr="00B416C6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</w:tcPr>
          <w:p w:rsidR="00220BAA" w:rsidRPr="00B416C6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</w:tr>
      <w:tr w:rsidR="00220BAA" w:rsidRPr="00220BAA" w:rsidTr="008B07F4">
        <w:trPr>
          <w:jc w:val="center"/>
        </w:trPr>
        <w:tc>
          <w:tcPr>
            <w:tcW w:w="0" w:type="auto"/>
            <w:vAlign w:val="center"/>
          </w:tcPr>
          <w:p w:rsidR="00220BAA" w:rsidRPr="00B416C6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220BAA" w:rsidRPr="00B416C6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220BAA" w:rsidRPr="00B416C6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220BAA" w:rsidRPr="00B416C6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220BAA" w:rsidRPr="00B416C6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220BAA" w:rsidRPr="00B416C6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220BAA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220BAA" w:rsidRPr="00B416C6" w:rsidRDefault="00220BAA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</w:p>
        </w:tc>
      </w:tr>
      <w:tr w:rsidR="00B416C6" w:rsidRPr="00B416C6" w:rsidTr="008B07F4">
        <w:trPr>
          <w:jc w:val="center"/>
        </w:trPr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16C6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2</w:t>
            </w:r>
          </w:p>
        </w:tc>
      </w:tr>
      <w:tr w:rsidR="00B416C6" w:rsidRPr="00B416C6" w:rsidTr="008B07F4">
        <w:trPr>
          <w:jc w:val="center"/>
        </w:trPr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≤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0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, 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1</w:t>
            </w:r>
          </w:p>
        </w:tc>
      </w:tr>
      <w:tr w:rsidR="00B416C6" w:rsidRPr="00B416C6" w:rsidTr="008B07F4">
        <w:trPr>
          <w:jc w:val="center"/>
        </w:trPr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8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9</w:t>
            </w:r>
          </w:p>
        </w:tc>
      </w:tr>
      <w:tr w:rsidR="00B416C6" w:rsidRPr="00B416C6" w:rsidTr="008B07F4">
        <w:trPr>
          <w:jc w:val="center"/>
        </w:trPr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416C6" w:rsidRPr="00B416C6" w:rsidRDefault="00B416C6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B416C6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uk-UA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6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, 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7</w:t>
            </w:r>
          </w:p>
        </w:tc>
      </w:tr>
      <w:tr w:rsidR="008B07F4" w:rsidRPr="00B416C6" w:rsidTr="008B07F4">
        <w:trPr>
          <w:jc w:val="center"/>
        </w:trPr>
        <w:tc>
          <w:tcPr>
            <w:tcW w:w="0" w:type="auto"/>
            <w:vAlign w:val="center"/>
          </w:tcPr>
          <w:p w:rsidR="008B07F4" w:rsidRPr="00B416C6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8B07F4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8B07F4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8B07F4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8B07F4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8B07F4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8B07F4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8B07F4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8B07F4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8B07F4" w:rsidRPr="00B416C6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8B07F4" w:rsidRPr="00B416C6" w:rsidRDefault="008B07F4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</w:tcPr>
          <w:p w:rsidR="008B07F4" w:rsidRPr="00B416C6" w:rsidRDefault="00BD019D" w:rsidP="00BD019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gt;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</w:tr>
      <w:tr w:rsidR="00BD019D" w:rsidRPr="00BD019D" w:rsidTr="008B07F4">
        <w:trPr>
          <w:jc w:val="center"/>
        </w:trPr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D019D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D019D" w:rsidRPr="00BD019D" w:rsidTr="008B07F4">
        <w:trPr>
          <w:jc w:val="center"/>
        </w:trPr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D019D" w:rsidRPr="00BD019D" w:rsidTr="008B07F4">
        <w:trPr>
          <w:jc w:val="center"/>
        </w:trPr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Ц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2</w:t>
            </w:r>
          </w:p>
        </w:tc>
      </w:tr>
      <w:tr w:rsidR="00BD019D" w:rsidRPr="00BD019D" w:rsidTr="008B07F4">
        <w:trPr>
          <w:jc w:val="center"/>
        </w:trPr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BD019D" w:rsidRPr="00BD019D" w:rsidRDefault="00BD019D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BD019D" w:rsidRPr="00BD019D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BD019D" w:rsidRPr="00BD019D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≤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0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, 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Л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1</w:t>
            </w:r>
          </w:p>
        </w:tc>
      </w:tr>
      <w:tr w:rsidR="00636D1E" w:rsidRPr="00636D1E" w:rsidTr="008B07F4">
        <w:trPr>
          <w:jc w:val="center"/>
        </w:trPr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36D1E"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636D1E" w:rsidRPr="00636D1E" w:rsidRDefault="00636D1E" w:rsidP="00636D1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8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9</w:t>
            </w:r>
          </w:p>
        </w:tc>
      </w:tr>
      <w:tr w:rsidR="00636D1E" w:rsidRPr="00636D1E" w:rsidTr="008B07F4">
        <w:trPr>
          <w:jc w:val="center"/>
        </w:trPr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20BAA"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uk-UA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З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6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, 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7</w:t>
            </w:r>
          </w:p>
        </w:tc>
      </w:tr>
      <w:tr w:rsidR="00636D1E" w:rsidRPr="00636D1E" w:rsidTr="008B07F4">
        <w:trPr>
          <w:jc w:val="center"/>
        </w:trPr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636D1E" w:rsidRPr="00636D1E" w:rsidRDefault="00636D1E" w:rsidP="00636D1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В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uk-UA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</w:tr>
      <w:tr w:rsidR="00636D1E" w:rsidRPr="00636D1E" w:rsidTr="008B07F4">
        <w:trPr>
          <w:jc w:val="center"/>
        </w:trPr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</w:p>
        </w:tc>
        <w:tc>
          <w:tcPr>
            <w:tcW w:w="0" w:type="auto"/>
            <w:vAlign w:val="center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Ц</w:t>
            </w:r>
          </w:p>
        </w:tc>
        <w:tc>
          <w:tcPr>
            <w:tcW w:w="0" w:type="auto"/>
          </w:tcPr>
          <w:p w:rsidR="00636D1E" w:rsidRPr="00636D1E" w:rsidRDefault="00636D1E" w:rsidP="008B07F4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ирамида</w:t>
            </w:r>
          </w:p>
        </w:tc>
        <w:tc>
          <w:tcPr>
            <w:tcW w:w="0" w:type="auto"/>
          </w:tcPr>
          <w:p w:rsidR="00636D1E" w:rsidRPr="00636D1E" w:rsidRDefault="00636D1E" w:rsidP="00636D1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uk-UA"/>
              </w:rPr>
              <w:t>А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val="uk-UA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220BA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,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&lt;</w:t>
            </w:r>
            <w:r w:rsidRPr="00220BAA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</w:tr>
      <w:tr w:rsidR="008B07F4" w:rsidRPr="00220BAA" w:rsidTr="008B07F4">
        <w:trPr>
          <w:jc w:val="center"/>
        </w:trPr>
        <w:tc>
          <w:tcPr>
            <w:tcW w:w="0" w:type="auto"/>
            <w:vAlign w:val="center"/>
          </w:tcPr>
          <w:p w:rsidR="008B07F4" w:rsidRPr="00B416C6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16C6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8B07F4" w:rsidRPr="00B416C6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16C6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0" w:type="auto"/>
            <w:vAlign w:val="center"/>
          </w:tcPr>
          <w:p w:rsidR="008B07F4" w:rsidRPr="00B416C6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16C6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0" w:type="auto"/>
            <w:vAlign w:val="center"/>
          </w:tcPr>
          <w:p w:rsidR="008B07F4" w:rsidRPr="00B416C6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16C6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0" w:type="auto"/>
            <w:vAlign w:val="center"/>
          </w:tcPr>
          <w:p w:rsidR="008B07F4" w:rsidRPr="00B416C6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16C6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0" w:type="auto"/>
            <w:vAlign w:val="center"/>
          </w:tcPr>
          <w:p w:rsidR="008B07F4" w:rsidRPr="00B416C6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16C6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0" w:type="auto"/>
            <w:vAlign w:val="center"/>
          </w:tcPr>
          <w:p w:rsidR="008B07F4" w:rsidRPr="00B416C6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16C6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0" w:type="auto"/>
            <w:vAlign w:val="center"/>
          </w:tcPr>
          <w:p w:rsidR="008B07F4" w:rsidRPr="00B416C6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16C6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0" w:type="auto"/>
            <w:vAlign w:val="center"/>
          </w:tcPr>
          <w:p w:rsidR="008B07F4" w:rsidRPr="00B416C6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16C6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0" w:type="auto"/>
            <w:vAlign w:val="center"/>
          </w:tcPr>
          <w:p w:rsidR="008B07F4" w:rsidRPr="00B416C6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16C6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0" w:type="auto"/>
            <w:vAlign w:val="center"/>
          </w:tcPr>
          <w:p w:rsidR="008B07F4" w:rsidRPr="00B416C6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16C6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0" w:type="auto"/>
            <w:vAlign w:val="center"/>
          </w:tcPr>
          <w:p w:rsidR="008B07F4" w:rsidRPr="00B416C6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416C6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0" w:type="auto"/>
          </w:tcPr>
          <w:p w:rsidR="008B07F4" w:rsidRPr="00B416C6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</w:tcPr>
          <w:p w:rsidR="008B07F4" w:rsidRPr="00B416C6" w:rsidRDefault="008B07F4" w:rsidP="008B07F4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D74043" w:rsidRDefault="00636D1E" w:rsidP="00D74043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Пирамида построена.</w:t>
      </w:r>
    </w:p>
    <w:p w:rsidR="00D74043" w:rsidRDefault="00D74043" w:rsidP="00D74043">
      <w:pPr>
        <w:pageBreakBefore/>
        <w:rPr>
          <w:rFonts w:eastAsia="Times New Roman" w:cs="Times New Roman"/>
          <w:color w:val="000000"/>
          <w:szCs w:val="28"/>
          <w:lang w:eastAsia="ru-RU"/>
        </w:rPr>
      </w:pPr>
      <w:r w:rsidRPr="004C1D94">
        <w:rPr>
          <w:rFonts w:eastAsia="Times New Roman" w:cs="Times New Roman"/>
          <w:b/>
          <w:color w:val="000000"/>
          <w:szCs w:val="28"/>
          <w:lang w:eastAsia="ru-RU"/>
        </w:rPr>
        <w:lastRenderedPageBreak/>
        <w:t>Задание 5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 Для набора из 12 символов </w:t>
      </w:r>
      <w:r w:rsidR="004C1D94">
        <w:rPr>
          <w:rFonts w:eastAsia="Times New Roman" w:cs="Times New Roman"/>
          <w:color w:val="000000"/>
          <w:szCs w:val="28"/>
          <w:lang w:eastAsia="ru-RU"/>
        </w:rPr>
        <w:t xml:space="preserve">ФИО студента выполнить вручную </w:t>
      </w:r>
      <w:r>
        <w:t xml:space="preserve">сортировку методом </w:t>
      </w:r>
      <w:r w:rsidR="004C1D94">
        <w:t>Хоара</w:t>
      </w:r>
      <w:r>
        <w:t>.</w:t>
      </w:r>
      <w:r w:rsidRPr="008161BA"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D74043" w:rsidRPr="004C1D94" w:rsidRDefault="00D74043" w:rsidP="00D74043">
      <w:pPr>
        <w:rPr>
          <w:rFonts w:eastAsia="Times New Roman" w:cs="Times New Roman"/>
          <w:b/>
          <w:color w:val="000000"/>
          <w:szCs w:val="28"/>
          <w:lang w:eastAsia="ru-RU"/>
        </w:rPr>
      </w:pPr>
      <w:r w:rsidRPr="004C1D94">
        <w:rPr>
          <w:rFonts w:eastAsia="Times New Roman" w:cs="Times New Roman"/>
          <w:b/>
          <w:color w:val="000000"/>
          <w:szCs w:val="28"/>
          <w:lang w:eastAsia="ru-RU"/>
        </w:rPr>
        <w:t>Решение.</w:t>
      </w:r>
    </w:p>
    <w:p w:rsidR="008B7736" w:rsidRDefault="008B7736" w:rsidP="008B7736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Набор символов ФИО: </w:t>
      </w:r>
      <w:r>
        <w:rPr>
          <w:szCs w:val="28"/>
        </w:rPr>
        <w:t>КУЗНЕЦОВАЕЛЕ</w:t>
      </w:r>
      <w:r w:rsidRPr="000C7228">
        <w:rPr>
          <w:rFonts w:eastAsia="Times New Roman" w:cs="Times New Roman"/>
          <w:color w:val="000000"/>
          <w:szCs w:val="28"/>
          <w:lang w:eastAsia="ru-RU"/>
        </w:rPr>
        <w:t>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8B7736" w:rsidRDefault="008B7736" w:rsidP="008B7736">
      <w:pPr>
        <w:rPr>
          <w:rFonts w:eastAsia="Times New Roman" w:cs="Times New Roman"/>
          <w:color w:val="000000"/>
          <w:szCs w:val="28"/>
          <w:lang w:eastAsia="ru-RU"/>
        </w:rPr>
      </w:pPr>
      <w:r w:rsidRPr="000C7228">
        <w:rPr>
          <w:rFonts w:eastAsia="Times New Roman" w:cs="Times New Roman"/>
          <w:color w:val="000000"/>
          <w:szCs w:val="28"/>
          <w:lang w:eastAsia="ru-RU"/>
        </w:rPr>
        <w:t>Метод Хоара или метод быстрой сортировки заключается в следующем</w:t>
      </w:r>
      <w:r>
        <w:rPr>
          <w:rFonts w:eastAsia="Times New Roman" w:cs="Times New Roman"/>
          <w:color w:val="000000"/>
          <w:szCs w:val="28"/>
          <w:lang w:eastAsia="ru-RU"/>
        </w:rPr>
        <w:t>:</w:t>
      </w:r>
      <w:bookmarkStart w:id="0" w:name="sort_hoor"/>
      <w:r>
        <w:rPr>
          <w:rFonts w:eastAsia="Times New Roman" w:cs="Times New Roman"/>
          <w:color w:val="000000"/>
          <w:szCs w:val="28"/>
          <w:lang w:eastAsia="ru-RU"/>
        </w:rPr>
        <w:t xml:space="preserve"> нужно</w:t>
      </w:r>
      <w:r w:rsidRPr="007D080D">
        <w:rPr>
          <w:rFonts w:eastAsia="Times New Roman" w:cs="Times New Roman"/>
          <w:color w:val="000000"/>
          <w:szCs w:val="28"/>
          <w:lang w:eastAsia="ru-RU"/>
        </w:rPr>
        <w:t xml:space="preserve"> найти такой элемент множества, подлежащего сортировке, который разобьет его на два подмножества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– </w:t>
      </w:r>
      <w:r w:rsidRPr="007D080D">
        <w:rPr>
          <w:rFonts w:eastAsia="Times New Roman" w:cs="Times New Roman"/>
          <w:color w:val="000000"/>
          <w:szCs w:val="28"/>
          <w:lang w:eastAsia="ru-RU"/>
        </w:rPr>
        <w:t>те элементы, что меньше делящего элемента, и те, что не меньше его.</w:t>
      </w:r>
    </w:p>
    <w:p w:rsidR="008B7736" w:rsidRPr="00FC0C3B" w:rsidRDefault="008B7736" w:rsidP="008B7736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При этом используем два индекса, первоначально установленные на первый (</w:t>
      </w:r>
      <w:r>
        <w:rPr>
          <w:rFonts w:eastAsia="Times New Roman" w:cs="Times New Roman"/>
          <w:color w:val="000000"/>
          <w:szCs w:val="28"/>
          <w:lang w:val="en-US" w:eastAsia="ru-RU"/>
        </w:rPr>
        <w:t>i</w:t>
      </w:r>
      <w:r w:rsidRPr="007D080D">
        <w:rPr>
          <w:rFonts w:eastAsia="Times New Roman" w:cs="Times New Roman"/>
          <w:color w:val="000000"/>
          <w:szCs w:val="28"/>
          <w:lang w:eastAsia="ru-RU"/>
        </w:rPr>
        <w:t xml:space="preserve">)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и на последний элемент </w:t>
      </w:r>
      <w:r w:rsidRPr="007D080D">
        <w:rPr>
          <w:rFonts w:eastAsia="Times New Roman" w:cs="Times New Roman"/>
          <w:color w:val="000000"/>
          <w:szCs w:val="28"/>
          <w:lang w:eastAsia="ru-RU"/>
        </w:rPr>
        <w:t>(</w:t>
      </w:r>
      <w:r>
        <w:rPr>
          <w:rFonts w:eastAsia="Times New Roman" w:cs="Times New Roman"/>
          <w:color w:val="000000"/>
          <w:szCs w:val="28"/>
          <w:lang w:val="en-US" w:eastAsia="ru-RU"/>
        </w:rPr>
        <w:t>j</w:t>
      </w:r>
      <w:r w:rsidRPr="007D080D">
        <w:rPr>
          <w:rFonts w:eastAsia="Times New Roman" w:cs="Times New Roman"/>
          <w:color w:val="000000"/>
          <w:szCs w:val="28"/>
          <w:lang w:eastAsia="ru-RU"/>
        </w:rPr>
        <w:t>).</w:t>
      </w:r>
    </w:p>
    <w:p w:rsidR="008B7736" w:rsidRDefault="008B7736" w:rsidP="008B7736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В начале процесса индекс </w:t>
      </w:r>
      <w:r>
        <w:rPr>
          <w:rFonts w:eastAsia="Times New Roman" w:cs="Times New Roman"/>
          <w:color w:val="000000"/>
          <w:szCs w:val="28"/>
          <w:lang w:val="en-US" w:eastAsia="ru-RU"/>
        </w:rPr>
        <w:t>j</w:t>
      </w:r>
      <w:r w:rsidRPr="007D080D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двигаем влево, пока </w:t>
      </w:r>
      <w:r>
        <w:rPr>
          <w:rFonts w:eastAsia="Times New Roman" w:cs="Times New Roman"/>
          <w:color w:val="000000"/>
          <w:szCs w:val="28"/>
          <w:lang w:val="en-US" w:eastAsia="ru-RU"/>
        </w:rPr>
        <w:t>j</w:t>
      </w:r>
      <w:r w:rsidRPr="007D080D">
        <w:rPr>
          <w:rFonts w:eastAsia="Times New Roman" w:cs="Times New Roman"/>
          <w:color w:val="000000"/>
          <w:szCs w:val="28"/>
          <w:lang w:eastAsia="ru-RU"/>
        </w:rPr>
        <w:t>-</w:t>
      </w:r>
      <w:r>
        <w:rPr>
          <w:rFonts w:eastAsia="Times New Roman" w:cs="Times New Roman"/>
          <w:color w:val="000000"/>
          <w:szCs w:val="28"/>
          <w:lang w:eastAsia="ru-RU"/>
        </w:rPr>
        <w:t>й элемент больше</w:t>
      </w:r>
      <w:r w:rsidRPr="00122FCE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или равен</w:t>
      </w:r>
      <w:r w:rsidRPr="00122FCE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val="en-US" w:eastAsia="ru-RU"/>
        </w:rPr>
        <w:t>i</w:t>
      </w:r>
      <w:r w:rsidRPr="007D080D">
        <w:rPr>
          <w:rFonts w:eastAsia="Times New Roman" w:cs="Times New Roman"/>
          <w:color w:val="000000"/>
          <w:szCs w:val="28"/>
          <w:lang w:eastAsia="ru-RU"/>
        </w:rPr>
        <w:t>-</w:t>
      </w:r>
      <w:r>
        <w:rPr>
          <w:rFonts w:eastAsia="Times New Roman" w:cs="Times New Roman"/>
          <w:color w:val="000000"/>
          <w:szCs w:val="28"/>
          <w:lang w:eastAsia="ru-RU"/>
        </w:rPr>
        <w:t>го. Как только это условие наруш</w:t>
      </w:r>
      <w:bookmarkStart w:id="1" w:name="_GoBack"/>
      <w:bookmarkEnd w:id="1"/>
      <w:r>
        <w:rPr>
          <w:rFonts w:eastAsia="Times New Roman" w:cs="Times New Roman"/>
          <w:color w:val="000000"/>
          <w:szCs w:val="28"/>
          <w:lang w:eastAsia="ru-RU"/>
        </w:rPr>
        <w:t xml:space="preserve">ается, меняем местами </w:t>
      </w:r>
      <w:r>
        <w:rPr>
          <w:rFonts w:eastAsia="Times New Roman" w:cs="Times New Roman"/>
          <w:color w:val="000000"/>
          <w:szCs w:val="28"/>
          <w:lang w:val="en-US" w:eastAsia="ru-RU"/>
        </w:rPr>
        <w:t>j</w:t>
      </w:r>
      <w:r w:rsidRPr="007D080D">
        <w:rPr>
          <w:rFonts w:eastAsia="Times New Roman" w:cs="Times New Roman"/>
          <w:color w:val="000000"/>
          <w:szCs w:val="28"/>
          <w:lang w:eastAsia="ru-RU"/>
        </w:rPr>
        <w:t>-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й и </w:t>
      </w:r>
      <w:r>
        <w:rPr>
          <w:rFonts w:eastAsia="Times New Roman" w:cs="Times New Roman"/>
          <w:color w:val="000000"/>
          <w:szCs w:val="28"/>
          <w:lang w:val="en-US" w:eastAsia="ru-RU"/>
        </w:rPr>
        <w:t>i</w:t>
      </w:r>
      <w:r w:rsidRPr="007D080D">
        <w:rPr>
          <w:rFonts w:eastAsia="Times New Roman" w:cs="Times New Roman"/>
          <w:color w:val="000000"/>
          <w:szCs w:val="28"/>
          <w:lang w:eastAsia="ru-RU"/>
        </w:rPr>
        <w:t>-</w:t>
      </w:r>
      <w:r>
        <w:rPr>
          <w:rFonts w:eastAsia="Times New Roman" w:cs="Times New Roman"/>
          <w:color w:val="000000"/>
          <w:szCs w:val="28"/>
          <w:lang w:eastAsia="ru-RU"/>
        </w:rPr>
        <w:t>й элементы, а также сами индексы.</w:t>
      </w:r>
    </w:p>
    <w:p w:rsidR="008B7736" w:rsidRDefault="008B7736" w:rsidP="008B7736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После этого начинаем индекс </w:t>
      </w:r>
      <w:r>
        <w:rPr>
          <w:rFonts w:eastAsia="Times New Roman" w:cs="Times New Roman"/>
          <w:color w:val="000000"/>
          <w:szCs w:val="28"/>
          <w:lang w:val="en-US" w:eastAsia="ru-RU"/>
        </w:rPr>
        <w:t>j</w:t>
      </w:r>
      <w:r w:rsidRPr="007D080D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двигать вправо, пока </w:t>
      </w:r>
      <w:r>
        <w:rPr>
          <w:rFonts w:eastAsia="Times New Roman" w:cs="Times New Roman"/>
          <w:color w:val="000000"/>
          <w:szCs w:val="28"/>
          <w:lang w:val="en-US" w:eastAsia="ru-RU"/>
        </w:rPr>
        <w:t>j</w:t>
      </w:r>
      <w:r w:rsidRPr="007D080D">
        <w:rPr>
          <w:rFonts w:eastAsia="Times New Roman" w:cs="Times New Roman"/>
          <w:color w:val="000000"/>
          <w:szCs w:val="28"/>
          <w:lang w:eastAsia="ru-RU"/>
        </w:rPr>
        <w:t>-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й элемент меньше </w:t>
      </w:r>
      <w:r>
        <w:rPr>
          <w:rFonts w:eastAsia="Times New Roman" w:cs="Times New Roman"/>
          <w:color w:val="000000"/>
          <w:szCs w:val="28"/>
          <w:lang w:val="en-US" w:eastAsia="ru-RU"/>
        </w:rPr>
        <w:t>i</w:t>
      </w:r>
      <w:r w:rsidRPr="007D080D">
        <w:rPr>
          <w:rFonts w:eastAsia="Times New Roman" w:cs="Times New Roman"/>
          <w:color w:val="000000"/>
          <w:szCs w:val="28"/>
          <w:lang w:eastAsia="ru-RU"/>
        </w:rPr>
        <w:t>-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го. Как только это условие нарушается, снова меняем местами </w:t>
      </w:r>
      <w:r>
        <w:rPr>
          <w:rFonts w:eastAsia="Times New Roman" w:cs="Times New Roman"/>
          <w:color w:val="000000"/>
          <w:szCs w:val="28"/>
          <w:lang w:val="en-US" w:eastAsia="ru-RU"/>
        </w:rPr>
        <w:t>j</w:t>
      </w:r>
      <w:r w:rsidRPr="007D080D">
        <w:rPr>
          <w:rFonts w:eastAsia="Times New Roman" w:cs="Times New Roman"/>
          <w:color w:val="000000"/>
          <w:szCs w:val="28"/>
          <w:lang w:eastAsia="ru-RU"/>
        </w:rPr>
        <w:t>-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й и </w:t>
      </w:r>
      <w:r>
        <w:rPr>
          <w:rFonts w:eastAsia="Times New Roman" w:cs="Times New Roman"/>
          <w:color w:val="000000"/>
          <w:szCs w:val="28"/>
          <w:lang w:val="en-US" w:eastAsia="ru-RU"/>
        </w:rPr>
        <w:t>i</w:t>
      </w:r>
      <w:r w:rsidRPr="007D080D">
        <w:rPr>
          <w:rFonts w:eastAsia="Times New Roman" w:cs="Times New Roman"/>
          <w:color w:val="000000"/>
          <w:szCs w:val="28"/>
          <w:lang w:eastAsia="ru-RU"/>
        </w:rPr>
        <w:t>-</w:t>
      </w:r>
      <w:r>
        <w:rPr>
          <w:rFonts w:eastAsia="Times New Roman" w:cs="Times New Roman"/>
          <w:color w:val="000000"/>
          <w:szCs w:val="28"/>
          <w:lang w:eastAsia="ru-RU"/>
        </w:rPr>
        <w:t>й элементы, а также сами индексы. И т.д.</w:t>
      </w:r>
    </w:p>
    <w:p w:rsidR="008B7736" w:rsidRDefault="008B7736" w:rsidP="008B7736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П</w:t>
      </w:r>
      <w:r w:rsidRPr="00E46033">
        <w:rPr>
          <w:rFonts w:eastAsia="Times New Roman" w:cs="Times New Roman"/>
          <w:color w:val="000000"/>
          <w:szCs w:val="28"/>
          <w:lang w:eastAsia="ru-RU"/>
        </w:rPr>
        <w:t>родолжа</w:t>
      </w:r>
      <w:r>
        <w:rPr>
          <w:rFonts w:eastAsia="Times New Roman" w:cs="Times New Roman"/>
          <w:color w:val="000000"/>
          <w:szCs w:val="28"/>
          <w:lang w:eastAsia="ru-RU"/>
        </w:rPr>
        <w:t>ем</w:t>
      </w:r>
      <w:r w:rsidRPr="00E46033">
        <w:rPr>
          <w:rFonts w:eastAsia="Times New Roman" w:cs="Times New Roman"/>
          <w:color w:val="000000"/>
          <w:szCs w:val="28"/>
          <w:lang w:eastAsia="ru-RU"/>
        </w:rPr>
        <w:t xml:space="preserve"> вышеописанный процесс до тех пор, пока индексы i и j не станут одинаковыми.</w:t>
      </w:r>
    </w:p>
    <w:p w:rsidR="008B7736" w:rsidRDefault="008B7736" w:rsidP="008B7736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Это значит</w:t>
      </w:r>
      <w:r w:rsidRPr="00E46033">
        <w:rPr>
          <w:rFonts w:eastAsia="Times New Roman" w:cs="Times New Roman"/>
          <w:color w:val="000000"/>
          <w:szCs w:val="28"/>
          <w:lang w:eastAsia="ru-RU"/>
        </w:rPr>
        <w:t xml:space="preserve">, что i-й (он же и j-й) элемент разделил исходное множество на два подмножества: все элементы, находящиеся слева от делящего элемента, меньше его, и все элементы, находящиеся справа, не меньше делящего (i-го) элемента. </w:t>
      </w:r>
      <w:r>
        <w:rPr>
          <w:rFonts w:eastAsia="Times New Roman" w:cs="Times New Roman"/>
          <w:color w:val="000000"/>
          <w:szCs w:val="28"/>
          <w:lang w:eastAsia="ru-RU"/>
        </w:rPr>
        <w:t>Следовательно,</w:t>
      </w:r>
      <w:r w:rsidRPr="00E46033">
        <w:rPr>
          <w:rFonts w:eastAsia="Times New Roman" w:cs="Times New Roman"/>
          <w:color w:val="000000"/>
          <w:szCs w:val="28"/>
          <w:lang w:eastAsia="ru-RU"/>
        </w:rPr>
        <w:t xml:space="preserve"> i-й элемент стоит на своем месте</w:t>
      </w:r>
      <w:r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8B7736" w:rsidRPr="00E46033" w:rsidRDefault="008B7736" w:rsidP="008B7736">
      <w:pPr>
        <w:rPr>
          <w:rFonts w:eastAsia="Times New Roman" w:cs="Times New Roman"/>
          <w:color w:val="000000"/>
          <w:szCs w:val="28"/>
          <w:lang w:eastAsia="ru-RU"/>
        </w:rPr>
      </w:pPr>
      <w:r w:rsidRPr="00E46033">
        <w:rPr>
          <w:rFonts w:eastAsia="Times New Roman" w:cs="Times New Roman"/>
          <w:color w:val="000000"/>
          <w:szCs w:val="28"/>
          <w:lang w:eastAsia="ru-RU"/>
        </w:rPr>
        <w:t>Так</w:t>
      </w:r>
      <w:r>
        <w:rPr>
          <w:rFonts w:eastAsia="Times New Roman" w:cs="Times New Roman"/>
          <w:color w:val="000000"/>
          <w:szCs w:val="28"/>
          <w:lang w:eastAsia="ru-RU"/>
        </w:rPr>
        <w:t>ой</w:t>
      </w:r>
      <w:r w:rsidRPr="00E46033">
        <w:rPr>
          <w:rFonts w:eastAsia="Times New Roman" w:cs="Times New Roman"/>
          <w:color w:val="000000"/>
          <w:szCs w:val="28"/>
          <w:lang w:eastAsia="ru-RU"/>
        </w:rPr>
        <w:t xml:space="preserve"> же проце</w:t>
      </w:r>
      <w:r>
        <w:rPr>
          <w:rFonts w:eastAsia="Times New Roman" w:cs="Times New Roman"/>
          <w:color w:val="000000"/>
          <w:szCs w:val="28"/>
          <w:lang w:eastAsia="ru-RU"/>
        </w:rPr>
        <w:t>сс</w:t>
      </w:r>
      <w:r w:rsidRPr="00E46033">
        <w:rPr>
          <w:rFonts w:eastAsia="Times New Roman" w:cs="Times New Roman"/>
          <w:color w:val="000000"/>
          <w:szCs w:val="28"/>
          <w:lang w:eastAsia="ru-RU"/>
        </w:rPr>
        <w:t xml:space="preserve"> применим к элементам “левого” и “правого” подмножеств.</w:t>
      </w:r>
    </w:p>
    <w:bookmarkEnd w:id="0"/>
    <w:p w:rsidR="008B7736" w:rsidRDefault="008B7736" w:rsidP="008B7736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Условные обозначения:</w:t>
      </w:r>
      <w:r w:rsidRPr="00AF73B5"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rPr>
          <w:rFonts w:eastAsia="Times New Roman" w:cs="Times New Roman"/>
          <w:color w:val="000000"/>
          <w:szCs w:val="28"/>
          <w:lang w:eastAsia="ru-RU"/>
        </w:rPr>
        <w:t>отсортированные части массива отмечаем красным цветом.</w:t>
      </w:r>
    </w:p>
    <w:tbl>
      <w:tblPr>
        <w:tblStyle w:val="a3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378"/>
        <w:gridCol w:w="236"/>
        <w:gridCol w:w="396"/>
        <w:gridCol w:w="236"/>
        <w:gridCol w:w="396"/>
        <w:gridCol w:w="236"/>
        <w:gridCol w:w="361"/>
        <w:gridCol w:w="236"/>
        <w:gridCol w:w="378"/>
        <w:gridCol w:w="236"/>
        <w:gridCol w:w="378"/>
        <w:gridCol w:w="236"/>
        <w:gridCol w:w="361"/>
        <w:gridCol w:w="236"/>
        <w:gridCol w:w="473"/>
        <w:gridCol w:w="236"/>
        <w:gridCol w:w="361"/>
        <w:gridCol w:w="236"/>
        <w:gridCol w:w="347"/>
        <w:gridCol w:w="236"/>
        <w:gridCol w:w="378"/>
        <w:gridCol w:w="236"/>
        <w:gridCol w:w="361"/>
        <w:gridCol w:w="236"/>
      </w:tblGrid>
      <w:tr w:rsidR="008B7736" w:rsidRPr="003D056E" w:rsidTr="007C7193">
        <w:trPr>
          <w:jc w:val="center"/>
        </w:trPr>
        <w:tc>
          <w:tcPr>
            <w:tcW w:w="378" w:type="dxa"/>
          </w:tcPr>
          <w:p w:rsidR="008B7736" w:rsidRPr="008B7736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К</w:t>
            </w:r>
          </w:p>
        </w:tc>
        <w:tc>
          <w:tcPr>
            <w:tcW w:w="236" w:type="dxa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</w:tcPr>
          <w:p w:rsidR="008B7736" w:rsidRPr="003D056E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У</w:t>
            </w:r>
          </w:p>
        </w:tc>
        <w:tc>
          <w:tcPr>
            <w:tcW w:w="236" w:type="dxa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</w:tcPr>
          <w:p w:rsidR="008B7736" w:rsidRPr="003D056E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З</w:t>
            </w:r>
          </w:p>
        </w:tc>
        <w:tc>
          <w:tcPr>
            <w:tcW w:w="236" w:type="dxa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</w:tcPr>
          <w:p w:rsidR="008B7736" w:rsidRPr="003D056E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</w:t>
            </w:r>
          </w:p>
        </w:tc>
        <w:tc>
          <w:tcPr>
            <w:tcW w:w="236" w:type="dxa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</w:tcPr>
          <w:p w:rsidR="008B7736" w:rsidRPr="00E46033" w:rsidRDefault="000030E2" w:rsidP="007C7193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</w:tcPr>
          <w:p w:rsidR="008B7736" w:rsidRPr="003D056E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Ц</w:t>
            </w:r>
          </w:p>
        </w:tc>
        <w:tc>
          <w:tcPr>
            <w:tcW w:w="236" w:type="dxa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</w:tcPr>
          <w:p w:rsidR="008B7736" w:rsidRPr="003D056E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</w:t>
            </w:r>
          </w:p>
        </w:tc>
        <w:tc>
          <w:tcPr>
            <w:tcW w:w="236" w:type="dxa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</w:tcPr>
          <w:p w:rsidR="008B7736" w:rsidRPr="003D056E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В</w:t>
            </w:r>
          </w:p>
        </w:tc>
        <w:tc>
          <w:tcPr>
            <w:tcW w:w="236" w:type="dxa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</w:tcPr>
          <w:p w:rsidR="008B7736" w:rsidRPr="003D056E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236" w:type="dxa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</w:tcPr>
          <w:p w:rsidR="008B7736" w:rsidRPr="003D056E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</w:tcPr>
          <w:p w:rsidR="008B7736" w:rsidRPr="003D056E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Л</w:t>
            </w:r>
          </w:p>
        </w:tc>
        <w:tc>
          <w:tcPr>
            <w:tcW w:w="236" w:type="dxa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</w:tcPr>
          <w:p w:rsidR="008B7736" w:rsidRPr="00AF73B5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tcBorders>
              <w:bottom w:val="single" w:sz="4" w:space="0" w:color="auto"/>
            </w:tcBorders>
          </w:tcPr>
          <w:p w:rsidR="008B7736" w:rsidRPr="00AF73B5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</w:tcPr>
          <w:p w:rsidR="008B7736" w:rsidRPr="00AF73B5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tcBorders>
              <w:bottom w:val="single" w:sz="4" w:space="0" w:color="auto"/>
            </w:tcBorders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AF73B5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У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З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E46033" w:rsidRDefault="000030E2" w:rsidP="007C7193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Ц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3D056E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В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3D056E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Л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AF73B5" w:rsidRDefault="000030E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К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080C47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AF73B5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AF73B5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AF73B5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AF73B5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AF73B5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AF73B5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AF73B5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AF73B5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080C47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080C47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E46033" w:rsidRDefault="008B7736" w:rsidP="007C7193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AF73B5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080C47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К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З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Ц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080C47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3D056E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В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3D056E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8B7736" w:rsidRPr="00080C47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Л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auto"/>
          </w:tcPr>
          <w:p w:rsidR="008B7736" w:rsidRPr="00080C47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У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AF73B5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080C47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E46033" w:rsidRDefault="008B7736" w:rsidP="007C7193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080C47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AF73B5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AF73B5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AF73B5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AF73B5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AF73B5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AF73B5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lastRenderedPageBreak/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З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E46033" w:rsidRDefault="00080C47" w:rsidP="007C7193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Ц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3D056E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В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3D056E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К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Л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У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122FC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0B4043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2D0316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2D0316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2D0316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122FC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080C47" w:rsidRDefault="00080C47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AF73B5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0B4043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0B4043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E46033" w:rsidRDefault="008B7736" w:rsidP="007C7193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0B4043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0B4043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0B4043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З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К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0B4043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Ц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0B4043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В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0B4043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3D056E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Л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У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AF73B5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0B4043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0B4043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E46033" w:rsidRDefault="008B7736" w:rsidP="007C7193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0B4043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2D0316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tcBorders>
              <w:bottom w:val="single" w:sz="4" w:space="0" w:color="auto"/>
            </w:tcBorders>
            <w:shd w:val="clear" w:color="auto" w:fill="auto"/>
          </w:tcPr>
          <w:p w:rsidR="008B7736" w:rsidRPr="002D0316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2D0316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2D0316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2D0316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0B4043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0B4043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AF73B5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З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E46033" w:rsidRDefault="000B4043" w:rsidP="007C7193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Ц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В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К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Л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0B404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У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tcBorders>
              <w:bottom w:val="single" w:sz="4" w:space="0" w:color="auto"/>
            </w:tcBorders>
            <w:shd w:val="clear" w:color="auto" w:fill="auto"/>
          </w:tcPr>
          <w:p w:rsidR="008B7736" w:rsidRPr="002D0316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2D0316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26159F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26159F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AF73B5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26159F" w:rsidRDefault="0026159F" w:rsidP="007C7193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26159F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26159F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26159F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26159F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26159F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З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26159F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К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В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Ц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26159F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Л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У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E46033" w:rsidRDefault="008B7736" w:rsidP="007C7193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26159F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26159F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747448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747448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747448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747448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747448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747448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747448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З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E46033" w:rsidRDefault="0026159F" w:rsidP="007C7193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В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К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Ц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Л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У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0030E2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FD537C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26159F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747448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26159F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FD537C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747448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3F1450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E46033" w:rsidRDefault="008B7736" w:rsidP="007C7193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auto"/>
          </w:tcPr>
          <w:p w:rsidR="008B7736" w:rsidRPr="0026159F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3F1450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26159F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З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26159F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8B7736" w:rsidRPr="0026159F" w:rsidRDefault="0026159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В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FF0000"/>
          </w:tcPr>
          <w:p w:rsidR="008B7736" w:rsidRPr="003F1450" w:rsidRDefault="003F145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К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3D056E" w:rsidRDefault="003F145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F1450" w:rsidRDefault="003F145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Ц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3F1450" w:rsidRDefault="003F145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3F145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Л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3F145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У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595182">
        <w:trPr>
          <w:jc w:val="center"/>
        </w:trPr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8B7736" w:rsidRPr="00E46033" w:rsidRDefault="008B7736" w:rsidP="007C7193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F1450" w:rsidRDefault="003F145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tcBorders>
              <w:bottom w:val="single" w:sz="4" w:space="0" w:color="auto"/>
            </w:tcBorders>
            <w:shd w:val="clear" w:color="auto" w:fill="auto"/>
          </w:tcPr>
          <w:p w:rsidR="008B7736" w:rsidRPr="003F1450" w:rsidRDefault="003F145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3F1450" w:rsidRPr="003D056E" w:rsidTr="00E14010">
        <w:trPr>
          <w:jc w:val="center"/>
        </w:trPr>
        <w:tc>
          <w:tcPr>
            <w:tcW w:w="378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F1450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F1450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FD537C" w:rsidRDefault="003F1450" w:rsidP="003F1450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j</w:t>
            </w: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F1450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F1450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F1450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E14010" w:rsidRPr="003D056E" w:rsidTr="00E14010">
        <w:trPr>
          <w:jc w:val="center"/>
        </w:trPr>
        <w:tc>
          <w:tcPr>
            <w:tcW w:w="378" w:type="dxa"/>
            <w:shd w:val="clear" w:color="auto" w:fill="auto"/>
          </w:tcPr>
          <w:p w:rsidR="00E14010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E14010" w:rsidRPr="003D056E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E14010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E14010" w:rsidRPr="003D056E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E14010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З</w:t>
            </w:r>
          </w:p>
        </w:tc>
        <w:tc>
          <w:tcPr>
            <w:tcW w:w="236" w:type="dxa"/>
            <w:shd w:val="clear" w:color="auto" w:fill="auto"/>
          </w:tcPr>
          <w:p w:rsidR="00E14010" w:rsidRPr="003D056E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E14010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236" w:type="dxa"/>
            <w:shd w:val="clear" w:color="auto" w:fill="auto"/>
          </w:tcPr>
          <w:p w:rsidR="00E14010" w:rsidRPr="003D056E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E14010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E14010" w:rsidRPr="003D056E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E14010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В</w:t>
            </w:r>
          </w:p>
        </w:tc>
        <w:tc>
          <w:tcPr>
            <w:tcW w:w="236" w:type="dxa"/>
            <w:shd w:val="clear" w:color="auto" w:fill="auto"/>
          </w:tcPr>
          <w:p w:rsidR="00E14010" w:rsidRPr="003D056E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E14010" w:rsidRDefault="00E14010" w:rsidP="003F1450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E14010" w:rsidRPr="003D056E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E14010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</w:t>
            </w:r>
          </w:p>
        </w:tc>
        <w:tc>
          <w:tcPr>
            <w:tcW w:w="236" w:type="dxa"/>
            <w:shd w:val="clear" w:color="auto" w:fill="auto"/>
          </w:tcPr>
          <w:p w:rsidR="00E14010" w:rsidRPr="003D056E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E14010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Ц</w:t>
            </w:r>
          </w:p>
        </w:tc>
        <w:tc>
          <w:tcPr>
            <w:tcW w:w="236" w:type="dxa"/>
            <w:shd w:val="clear" w:color="auto" w:fill="auto"/>
          </w:tcPr>
          <w:p w:rsidR="00E14010" w:rsidRPr="003D056E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E14010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</w:t>
            </w:r>
          </w:p>
        </w:tc>
        <w:tc>
          <w:tcPr>
            <w:tcW w:w="236" w:type="dxa"/>
            <w:shd w:val="clear" w:color="auto" w:fill="auto"/>
          </w:tcPr>
          <w:p w:rsidR="00E14010" w:rsidRPr="003D056E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E14010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Л</w:t>
            </w:r>
          </w:p>
        </w:tc>
        <w:tc>
          <w:tcPr>
            <w:tcW w:w="236" w:type="dxa"/>
            <w:shd w:val="clear" w:color="auto" w:fill="auto"/>
          </w:tcPr>
          <w:p w:rsidR="00E14010" w:rsidRPr="003D056E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E14010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У</w:t>
            </w:r>
          </w:p>
        </w:tc>
        <w:tc>
          <w:tcPr>
            <w:tcW w:w="236" w:type="dxa"/>
            <w:shd w:val="clear" w:color="auto" w:fill="auto"/>
          </w:tcPr>
          <w:p w:rsidR="00E14010" w:rsidRPr="003D056E" w:rsidRDefault="00E1401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3F1450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3F1450" w:rsidRDefault="003F145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E46033" w:rsidRDefault="008B7736" w:rsidP="007C7193">
            <w:pPr>
              <w:ind w:firstLine="0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F1450" w:rsidRDefault="003F145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3F1450" w:rsidRDefault="003F145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F1450" w:rsidRDefault="003F1450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3F1450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В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7C7193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З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auto"/>
          </w:tcPr>
          <w:p w:rsidR="008B7736" w:rsidRPr="007C7193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8B7736" w:rsidRPr="007C7193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8B7736" w:rsidRPr="008C03DA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tcBorders>
              <w:bottom w:val="single" w:sz="4" w:space="0" w:color="auto"/>
            </w:tcBorders>
            <w:shd w:val="clear" w:color="auto" w:fill="auto"/>
          </w:tcPr>
          <w:p w:rsidR="008B7736" w:rsidRPr="008C03DA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auto"/>
          </w:tcPr>
          <w:p w:rsidR="008B7736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tcBorders>
              <w:bottom w:val="single" w:sz="4" w:space="0" w:color="auto"/>
            </w:tcBorders>
            <w:shd w:val="clear" w:color="auto" w:fill="auto"/>
          </w:tcPr>
          <w:p w:rsidR="008B7736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9D1D4F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3F1450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7C7193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8C03DA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7C7193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9D1D4F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9D1D4F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Ц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9D1D4F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Н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9D1D4F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О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9D1D4F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У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3F1450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7C7193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8C03DA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8C03DA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8B7736" w:rsidRPr="008C03DA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8C03DA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9D1D4F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8B7736" w:rsidRPr="003D056E" w:rsidTr="003F1450">
        <w:trPr>
          <w:jc w:val="center"/>
        </w:trPr>
        <w:tc>
          <w:tcPr>
            <w:tcW w:w="378" w:type="dxa"/>
            <w:shd w:val="clear" w:color="auto" w:fill="auto"/>
          </w:tcPr>
          <w:p w:rsidR="008B7736" w:rsidRPr="007C7193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В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8B7736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З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9D1D4F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8B7736" w:rsidRPr="008C03DA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8B7736" w:rsidRPr="003D056E" w:rsidRDefault="008B7736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7C7193" w:rsidRPr="003D056E" w:rsidTr="003F1450">
        <w:trPr>
          <w:jc w:val="center"/>
        </w:trPr>
        <w:tc>
          <w:tcPr>
            <w:tcW w:w="378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7C7193" w:rsidRPr="007C7193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7C7193" w:rsidRPr="007C7193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7C7193" w:rsidRPr="003D056E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Л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7C7193" w:rsidRPr="008C03DA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7C7193" w:rsidRPr="008C03DA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7C7193" w:rsidRPr="003D056E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Ц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7C7193" w:rsidRPr="003D056E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У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7C7193" w:rsidRPr="003D056E" w:rsidTr="003F1450">
        <w:trPr>
          <w:jc w:val="center"/>
        </w:trPr>
        <w:tc>
          <w:tcPr>
            <w:tcW w:w="378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7C7193" w:rsidRPr="007C7193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7C7193" w:rsidRPr="007C7193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7C7193" w:rsidRPr="009D1D4F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auto"/>
          </w:tcPr>
          <w:p w:rsidR="007C7193" w:rsidRPr="008C03DA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7C7193" w:rsidRPr="009D1D4F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7C7193" w:rsidRPr="003D056E" w:rsidTr="009D1D4F">
        <w:trPr>
          <w:jc w:val="center"/>
        </w:trPr>
        <w:tc>
          <w:tcPr>
            <w:tcW w:w="378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В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З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7C7193" w:rsidRPr="008C03DA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tcBorders>
              <w:bottom w:val="single" w:sz="4" w:space="0" w:color="auto"/>
            </w:tcBorders>
            <w:shd w:val="clear" w:color="auto" w:fill="auto"/>
          </w:tcPr>
          <w:p w:rsidR="007C7193" w:rsidRPr="009D1D4F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7C7193" w:rsidRPr="003D056E" w:rsidTr="009D1D4F">
        <w:trPr>
          <w:jc w:val="center"/>
        </w:trPr>
        <w:tc>
          <w:tcPr>
            <w:tcW w:w="378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7C7193" w:rsidRPr="007C7193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7C7193" w:rsidRPr="007C7193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auto"/>
          </w:tcPr>
          <w:p w:rsidR="007C7193" w:rsidRPr="003D056E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Л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7C7193" w:rsidRPr="008C03DA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tcBorders>
              <w:bottom w:val="single" w:sz="4" w:space="0" w:color="auto"/>
            </w:tcBorders>
            <w:shd w:val="clear" w:color="auto" w:fill="FF0000"/>
          </w:tcPr>
          <w:p w:rsidR="007C7193" w:rsidRPr="008C03DA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О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7C7193" w:rsidRPr="003D056E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Ц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7C7193" w:rsidRPr="003D056E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У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7C7193" w:rsidRPr="003D056E" w:rsidTr="00C02C6E">
        <w:trPr>
          <w:jc w:val="center"/>
        </w:trPr>
        <w:tc>
          <w:tcPr>
            <w:tcW w:w="378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tcBorders>
              <w:bottom w:val="single" w:sz="4" w:space="0" w:color="auto"/>
            </w:tcBorders>
            <w:shd w:val="clear" w:color="auto" w:fill="auto"/>
          </w:tcPr>
          <w:p w:rsidR="007C7193" w:rsidRPr="007C7193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tcBorders>
              <w:bottom w:val="single" w:sz="4" w:space="0" w:color="auto"/>
            </w:tcBorders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auto"/>
          </w:tcPr>
          <w:p w:rsidR="007C7193" w:rsidRPr="009D1D4F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D9D9D9" w:themeFill="background1" w:themeFillShade="D9"/>
          </w:tcPr>
          <w:p w:rsidR="007C7193" w:rsidRPr="009D1D4F" w:rsidRDefault="009D1D4F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7C7193" w:rsidRPr="003D056E" w:rsidTr="00F6598F">
        <w:trPr>
          <w:jc w:val="center"/>
        </w:trPr>
        <w:tc>
          <w:tcPr>
            <w:tcW w:w="378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В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tcBorders>
              <w:bottom w:val="single" w:sz="4" w:space="0" w:color="auto"/>
            </w:tcBorders>
            <w:shd w:val="clear" w:color="auto" w:fill="FF0000"/>
          </w:tcPr>
          <w:p w:rsidR="007C7193" w:rsidRPr="003D056E" w:rsidRDefault="00095CC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7C7193" w:rsidRPr="003D056E" w:rsidRDefault="00095CC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З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7C7193" w:rsidRPr="003D056E" w:rsidRDefault="00095CC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7C7193" w:rsidRPr="003D056E" w:rsidRDefault="00095CC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7C7193" w:rsidRPr="009D1D4F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7C7193" w:rsidRPr="009D1D4F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D9D9D9" w:themeFill="background1" w:themeFillShade="D9"/>
          </w:tcPr>
          <w:p w:rsidR="007C7193" w:rsidRPr="00C02C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i</w:t>
            </w: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7C7193" w:rsidRPr="009D1D4F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</w:p>
        </w:tc>
        <w:tc>
          <w:tcPr>
            <w:tcW w:w="236" w:type="dxa"/>
            <w:shd w:val="clear" w:color="auto" w:fill="D9D9D9" w:themeFill="background1" w:themeFillShade="D9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7C7193" w:rsidRPr="009D1D4F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7C7193" w:rsidRPr="003D056E" w:rsidRDefault="007C7193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C02C6E" w:rsidRPr="003D056E" w:rsidTr="00F6598F">
        <w:trPr>
          <w:jc w:val="center"/>
        </w:trPr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C02C6E" w:rsidRPr="00095CC2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auto"/>
          </w:tcPr>
          <w:p w:rsidR="00C02C6E" w:rsidRPr="00095CC2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tcBorders>
              <w:bottom w:val="single" w:sz="4" w:space="0" w:color="auto"/>
            </w:tcBorders>
            <w:shd w:val="clear" w:color="auto" w:fill="FF0000"/>
          </w:tcPr>
          <w:p w:rsidR="00C02C6E" w:rsidRPr="009D1D4F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Л</w:t>
            </w: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auto"/>
          </w:tcPr>
          <w:p w:rsidR="00C02C6E" w:rsidRPr="009D1D4F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Н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D9D9D9" w:themeFill="background1" w:themeFillShade="D9"/>
          </w:tcPr>
          <w:p w:rsidR="00C02C6E" w:rsidRPr="009D1D4F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C02C6E" w:rsidRPr="009D1D4F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Ц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auto"/>
          </w:tcPr>
          <w:p w:rsidR="00C02C6E" w:rsidRPr="009D1D4F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uk-UA" w:eastAsia="ru-RU"/>
              </w:rPr>
              <w:t>У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C02C6E" w:rsidRPr="003D056E" w:rsidTr="00F6598F">
        <w:trPr>
          <w:jc w:val="center"/>
        </w:trPr>
        <w:tc>
          <w:tcPr>
            <w:tcW w:w="378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C02C6E" w:rsidRPr="00095CC2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j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095CC2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D9D9D9" w:themeFill="background1" w:themeFillShade="D9"/>
          </w:tcPr>
          <w:p w:rsidR="00C02C6E" w:rsidRPr="004059AD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auto"/>
          </w:tcPr>
          <w:p w:rsidR="00C02C6E" w:rsidRPr="004059AD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D9D9D9" w:themeFill="background1" w:themeFillShade="D9"/>
          </w:tcPr>
          <w:p w:rsidR="00C02C6E" w:rsidRPr="008C03DA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C02C6E" w:rsidRPr="004059AD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auto"/>
          </w:tcPr>
          <w:p w:rsidR="00C02C6E" w:rsidRPr="004059AD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C02C6E" w:rsidRPr="003D056E" w:rsidTr="00F6598F">
        <w:trPr>
          <w:jc w:val="center"/>
        </w:trPr>
        <w:tc>
          <w:tcPr>
            <w:tcW w:w="378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В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auto"/>
          </w:tcPr>
          <w:p w:rsidR="00C02C6E" w:rsidRPr="00095CC2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З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D9D9D9" w:themeFill="background1" w:themeFillShade="D9"/>
          </w:tcPr>
          <w:p w:rsidR="00C02C6E" w:rsidRPr="004059AD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j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C02C6E" w:rsidRPr="008C03DA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D9D9D9" w:themeFill="background1" w:themeFillShade="D9"/>
          </w:tcPr>
          <w:p w:rsidR="00C02C6E" w:rsidRPr="008C03DA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У</w:t>
            </w: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FF0000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Ц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C02C6E" w:rsidRPr="003D056E" w:rsidTr="00F6598F">
        <w:trPr>
          <w:jc w:val="center"/>
        </w:trPr>
        <w:tc>
          <w:tcPr>
            <w:tcW w:w="378" w:type="dxa"/>
            <w:shd w:val="clear" w:color="auto" w:fill="auto"/>
          </w:tcPr>
          <w:p w:rsidR="00C02C6E" w:rsidRPr="00095CC2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tcBorders>
              <w:bottom w:val="single" w:sz="4" w:space="0" w:color="auto"/>
            </w:tcBorders>
            <w:shd w:val="clear" w:color="auto" w:fill="auto"/>
          </w:tcPr>
          <w:p w:rsidR="00C02C6E" w:rsidRPr="00095CC2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auto"/>
          </w:tcPr>
          <w:p w:rsidR="00C02C6E" w:rsidRPr="00095CC2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C02C6E" w:rsidRPr="00095CC2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D9D9D9" w:themeFill="background1" w:themeFillShade="D9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FF0000"/>
          </w:tcPr>
          <w:p w:rsidR="00C02C6E" w:rsidRPr="008C03DA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Н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D9D9D9" w:themeFill="background1" w:themeFillShade="D9"/>
          </w:tcPr>
          <w:p w:rsidR="00C02C6E" w:rsidRPr="008C03DA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C02C6E" w:rsidRPr="004059AD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4059AD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C02C6E" w:rsidRPr="003D056E" w:rsidTr="00F6598F">
        <w:trPr>
          <w:jc w:val="center"/>
        </w:trPr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tcBorders>
              <w:bottom w:val="single" w:sz="4" w:space="0" w:color="auto"/>
            </w:tcBorders>
            <w:shd w:val="clear" w:color="auto" w:fill="FF0000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В</w:t>
            </w: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auto"/>
          </w:tcPr>
          <w:p w:rsidR="00C02C6E" w:rsidRPr="006B5179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C02C6E" w:rsidRPr="006B5179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FF0000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З</w:t>
            </w: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D9D9D9" w:themeFill="background1" w:themeFillShade="D9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8C03DA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D9D9D9" w:themeFill="background1" w:themeFillShade="D9"/>
          </w:tcPr>
          <w:p w:rsidR="00C02C6E" w:rsidRPr="008C03DA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4059AD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i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C02C6E" w:rsidRPr="003D056E" w:rsidTr="00F6598F">
        <w:trPr>
          <w:jc w:val="center"/>
        </w:trPr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C02C6E" w:rsidRPr="00095CC2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C02C6E" w:rsidRPr="00095CC2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auto"/>
          </w:tcPr>
          <w:p w:rsidR="00C02C6E" w:rsidRPr="006B5179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C02C6E" w:rsidRPr="006B5179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D9D9D9" w:themeFill="background1" w:themeFillShade="D9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8C03DA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D9D9D9" w:themeFill="background1" w:themeFillShade="D9"/>
          </w:tcPr>
          <w:p w:rsidR="00C02C6E" w:rsidRPr="008C03DA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FF0000"/>
          </w:tcPr>
          <w:p w:rsidR="00C02C6E" w:rsidRPr="004059AD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У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C02C6E" w:rsidRPr="003D056E" w:rsidTr="00F6598F">
        <w:trPr>
          <w:jc w:val="center"/>
        </w:trPr>
        <w:tc>
          <w:tcPr>
            <w:tcW w:w="378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C02C6E" w:rsidRPr="00095CC2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i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D9D9D9" w:themeFill="background1" w:themeFillShade="D9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C02C6E" w:rsidRPr="006B5179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C02C6E" w:rsidRPr="006B5179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i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8C03DA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D9D9D9" w:themeFill="background1" w:themeFillShade="D9"/>
          </w:tcPr>
          <w:p w:rsidR="00C02C6E" w:rsidRPr="008C03DA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C02C6E" w:rsidRPr="003D056E" w:rsidTr="00F6598F">
        <w:trPr>
          <w:jc w:val="center"/>
        </w:trPr>
        <w:tc>
          <w:tcPr>
            <w:tcW w:w="378" w:type="dxa"/>
            <w:tcBorders>
              <w:bottom w:val="single" w:sz="4" w:space="0" w:color="auto"/>
            </w:tcBorders>
            <w:shd w:val="clear" w:color="auto" w:fill="FF0000"/>
          </w:tcPr>
          <w:p w:rsidR="00C02C6E" w:rsidRPr="00595182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tcBorders>
              <w:bottom w:val="single" w:sz="4" w:space="0" w:color="auto"/>
            </w:tcBorders>
            <w:shd w:val="clear" w:color="auto" w:fill="FF0000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8C03DA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D9D9D9" w:themeFill="background1" w:themeFillShade="D9"/>
          </w:tcPr>
          <w:p w:rsidR="00C02C6E" w:rsidRPr="008C03DA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C02C6E" w:rsidRPr="003D056E" w:rsidTr="00F6598F">
        <w:trPr>
          <w:jc w:val="center"/>
        </w:trPr>
        <w:tc>
          <w:tcPr>
            <w:tcW w:w="378" w:type="dxa"/>
            <w:shd w:val="clear" w:color="auto" w:fill="D9D9D9" w:themeFill="background1" w:themeFillShade="D9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4059AD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auto"/>
          </w:tcPr>
          <w:p w:rsidR="00C02C6E" w:rsidRPr="006B5179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j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C02C6E" w:rsidRPr="006B5179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8C03DA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D9D9D9" w:themeFill="background1" w:themeFillShade="D9"/>
          </w:tcPr>
          <w:p w:rsidR="00C02C6E" w:rsidRPr="008C03DA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C02C6E" w:rsidRPr="003D056E" w:rsidTr="00F6598F">
        <w:trPr>
          <w:jc w:val="center"/>
        </w:trPr>
        <w:tc>
          <w:tcPr>
            <w:tcW w:w="378" w:type="dxa"/>
            <w:shd w:val="clear" w:color="auto" w:fill="D9D9D9" w:themeFill="background1" w:themeFillShade="D9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4059AD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  <w:t>ij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8C03DA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D9D9D9" w:themeFill="background1" w:themeFillShade="D9"/>
          </w:tcPr>
          <w:p w:rsidR="00C02C6E" w:rsidRPr="008C03DA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C02C6E" w:rsidRPr="003D056E" w:rsidTr="00F6598F">
        <w:trPr>
          <w:jc w:val="center"/>
        </w:trPr>
        <w:tc>
          <w:tcPr>
            <w:tcW w:w="378" w:type="dxa"/>
            <w:shd w:val="clear" w:color="auto" w:fill="D9D9D9" w:themeFill="background1" w:themeFillShade="D9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FF0000"/>
          </w:tcPr>
          <w:p w:rsidR="00C02C6E" w:rsidRPr="001C0F28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C02C6E" w:rsidRPr="00595182" w:rsidRDefault="00C02C6E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val="en-US"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8C03DA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D9D9D9" w:themeFill="background1" w:themeFillShade="D9"/>
          </w:tcPr>
          <w:p w:rsidR="00C02C6E" w:rsidRPr="008C03DA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C02C6E" w:rsidRPr="003D056E" w:rsidRDefault="00C02C6E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FB0DC4" w:rsidRPr="003D056E" w:rsidTr="001C0F28">
        <w:trPr>
          <w:jc w:val="center"/>
        </w:trPr>
        <w:tc>
          <w:tcPr>
            <w:tcW w:w="378" w:type="dxa"/>
            <w:shd w:val="clear" w:color="auto" w:fill="D9D9D9" w:themeFill="background1" w:themeFillShade="D9"/>
          </w:tcPr>
          <w:p w:rsidR="00FB0DC4" w:rsidRPr="003D056E" w:rsidRDefault="00FB0D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FB0DC4" w:rsidRPr="003D056E" w:rsidRDefault="00FB0D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FB0DC4" w:rsidRPr="003D056E" w:rsidRDefault="00FB0D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FB0DC4" w:rsidRPr="003D056E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FB0DC4" w:rsidRPr="003D056E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FB0DC4" w:rsidRPr="003D056E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FB0DC4" w:rsidRPr="003D056E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FB0DC4" w:rsidRPr="003D056E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FB0DC4" w:rsidRPr="003D056E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FB0DC4" w:rsidRPr="003D056E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FB0DC4" w:rsidRPr="003D056E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FB0DC4" w:rsidRPr="003D056E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FB0DC4" w:rsidRPr="003D056E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FB0DC4" w:rsidRPr="003D056E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D9D9D9" w:themeFill="background1" w:themeFillShade="D9"/>
          </w:tcPr>
          <w:p w:rsidR="00FB0DC4" w:rsidRPr="003D056E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FB0DC4" w:rsidRPr="003D056E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FB0DC4" w:rsidRPr="008C03DA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FB0DC4" w:rsidRPr="003D056E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D9D9D9" w:themeFill="background1" w:themeFillShade="D9"/>
          </w:tcPr>
          <w:p w:rsidR="00FB0DC4" w:rsidRPr="008C03DA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FB0DC4" w:rsidRPr="003D056E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FB0DC4" w:rsidRPr="003D056E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FB0DC4" w:rsidRPr="003D056E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FB0DC4" w:rsidRPr="003D056E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236" w:type="dxa"/>
            <w:shd w:val="clear" w:color="auto" w:fill="auto"/>
          </w:tcPr>
          <w:p w:rsidR="00FB0DC4" w:rsidRPr="003D056E" w:rsidRDefault="00FB0DC4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095CC2" w:rsidRPr="003D056E" w:rsidTr="001C0F28">
        <w:trPr>
          <w:jc w:val="center"/>
        </w:trPr>
        <w:tc>
          <w:tcPr>
            <w:tcW w:w="378" w:type="dxa"/>
            <w:shd w:val="clear" w:color="auto" w:fill="D9D9D9" w:themeFill="background1" w:themeFillShade="D9"/>
          </w:tcPr>
          <w:p w:rsidR="00095CC2" w:rsidRPr="001C0F28" w:rsidRDefault="001C0F28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  <w:r w:rsidRPr="001C0F28"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  <w:t>А</w:t>
            </w:r>
          </w:p>
        </w:tc>
        <w:tc>
          <w:tcPr>
            <w:tcW w:w="236" w:type="dxa"/>
            <w:shd w:val="clear" w:color="auto" w:fill="auto"/>
          </w:tcPr>
          <w:p w:rsidR="00095CC2" w:rsidRPr="001C0F28" w:rsidRDefault="00095CC2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095CC2" w:rsidRPr="001C0F28" w:rsidRDefault="001C0F28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  <w:r w:rsidRPr="001C0F28"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  <w:t>В</w:t>
            </w:r>
          </w:p>
        </w:tc>
        <w:tc>
          <w:tcPr>
            <w:tcW w:w="236" w:type="dxa"/>
            <w:shd w:val="clear" w:color="auto" w:fill="auto"/>
          </w:tcPr>
          <w:p w:rsidR="00095CC2" w:rsidRPr="001C0F28" w:rsidRDefault="00095CC2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tcW w:w="396" w:type="dxa"/>
            <w:shd w:val="clear" w:color="auto" w:fill="D9D9D9" w:themeFill="background1" w:themeFillShade="D9"/>
          </w:tcPr>
          <w:p w:rsidR="00095CC2" w:rsidRPr="001C0F28" w:rsidRDefault="001C0F28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  <w:r w:rsidRPr="001C0F28"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095CC2" w:rsidRPr="001C0F28" w:rsidRDefault="00095CC2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095CC2" w:rsidRPr="001C0F28" w:rsidRDefault="001C0F28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  <w:r w:rsidRPr="001C0F28"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095CC2" w:rsidRPr="001C0F28" w:rsidRDefault="00095CC2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095CC2" w:rsidRPr="001C0F28" w:rsidRDefault="001C0F28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  <w:r w:rsidRPr="001C0F28"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  <w:t>Е</w:t>
            </w:r>
          </w:p>
        </w:tc>
        <w:tc>
          <w:tcPr>
            <w:tcW w:w="236" w:type="dxa"/>
            <w:shd w:val="clear" w:color="auto" w:fill="auto"/>
          </w:tcPr>
          <w:p w:rsidR="00095CC2" w:rsidRPr="001C0F28" w:rsidRDefault="00095CC2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095CC2" w:rsidRPr="001C0F28" w:rsidRDefault="001C0F28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  <w:r w:rsidRPr="001C0F28"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  <w:t>З</w:t>
            </w:r>
          </w:p>
        </w:tc>
        <w:tc>
          <w:tcPr>
            <w:tcW w:w="236" w:type="dxa"/>
            <w:shd w:val="clear" w:color="auto" w:fill="auto"/>
          </w:tcPr>
          <w:p w:rsidR="00095CC2" w:rsidRPr="001C0F28" w:rsidRDefault="00095CC2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095CC2" w:rsidRPr="001C0F28" w:rsidRDefault="001C0F28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  <w:r w:rsidRPr="001C0F28"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  <w:t>К</w:t>
            </w:r>
          </w:p>
        </w:tc>
        <w:tc>
          <w:tcPr>
            <w:tcW w:w="236" w:type="dxa"/>
            <w:shd w:val="clear" w:color="auto" w:fill="auto"/>
          </w:tcPr>
          <w:p w:rsidR="00095CC2" w:rsidRPr="001C0F28" w:rsidRDefault="00095CC2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tcW w:w="473" w:type="dxa"/>
            <w:shd w:val="clear" w:color="auto" w:fill="D9D9D9" w:themeFill="background1" w:themeFillShade="D9"/>
          </w:tcPr>
          <w:p w:rsidR="00095CC2" w:rsidRPr="001C0F28" w:rsidRDefault="001C0F28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  <w:r w:rsidRPr="001C0F28"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  <w:t>Л</w:t>
            </w:r>
          </w:p>
        </w:tc>
        <w:tc>
          <w:tcPr>
            <w:tcW w:w="236" w:type="dxa"/>
            <w:shd w:val="clear" w:color="auto" w:fill="auto"/>
          </w:tcPr>
          <w:p w:rsidR="00095CC2" w:rsidRPr="001C0F28" w:rsidRDefault="00095CC2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095CC2" w:rsidRPr="001C0F28" w:rsidRDefault="001C0F28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  <w:r w:rsidRPr="001C0F28"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  <w:t>Н</w:t>
            </w:r>
          </w:p>
        </w:tc>
        <w:tc>
          <w:tcPr>
            <w:tcW w:w="236" w:type="dxa"/>
            <w:shd w:val="clear" w:color="auto" w:fill="auto"/>
          </w:tcPr>
          <w:p w:rsidR="00095CC2" w:rsidRPr="001C0F28" w:rsidRDefault="00095CC2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tcW w:w="347" w:type="dxa"/>
            <w:shd w:val="clear" w:color="auto" w:fill="D9D9D9" w:themeFill="background1" w:themeFillShade="D9"/>
          </w:tcPr>
          <w:p w:rsidR="00095CC2" w:rsidRPr="001C0F28" w:rsidRDefault="001C0F28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  <w:r w:rsidRPr="001C0F28"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  <w:t>О</w:t>
            </w:r>
          </w:p>
        </w:tc>
        <w:tc>
          <w:tcPr>
            <w:tcW w:w="236" w:type="dxa"/>
            <w:shd w:val="clear" w:color="auto" w:fill="auto"/>
          </w:tcPr>
          <w:p w:rsidR="00095CC2" w:rsidRPr="001C0F28" w:rsidRDefault="00095CC2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tcW w:w="378" w:type="dxa"/>
            <w:shd w:val="clear" w:color="auto" w:fill="D9D9D9" w:themeFill="background1" w:themeFillShade="D9"/>
          </w:tcPr>
          <w:p w:rsidR="00095CC2" w:rsidRPr="001C0F28" w:rsidRDefault="001C0F28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  <w:r w:rsidRPr="001C0F28"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  <w:t>У</w:t>
            </w:r>
          </w:p>
        </w:tc>
        <w:tc>
          <w:tcPr>
            <w:tcW w:w="236" w:type="dxa"/>
            <w:shd w:val="clear" w:color="auto" w:fill="auto"/>
          </w:tcPr>
          <w:p w:rsidR="00095CC2" w:rsidRPr="001C0F28" w:rsidRDefault="00095CC2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</w:p>
        </w:tc>
        <w:tc>
          <w:tcPr>
            <w:tcW w:w="361" w:type="dxa"/>
            <w:shd w:val="clear" w:color="auto" w:fill="D9D9D9" w:themeFill="background1" w:themeFillShade="D9"/>
          </w:tcPr>
          <w:p w:rsidR="00095CC2" w:rsidRPr="001C0F28" w:rsidRDefault="001C0F28" w:rsidP="007C7193">
            <w:pPr>
              <w:ind w:firstLine="0"/>
              <w:jc w:val="center"/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</w:pPr>
            <w:r w:rsidRPr="001C0F28">
              <w:rPr>
                <w:rFonts w:eastAsia="Times New Roman" w:cs="Times New Roman"/>
                <w:b/>
                <w:color w:val="0070C0"/>
                <w:sz w:val="20"/>
                <w:szCs w:val="20"/>
                <w:lang w:eastAsia="ru-RU"/>
              </w:rPr>
              <w:t>Ц</w:t>
            </w:r>
          </w:p>
        </w:tc>
        <w:tc>
          <w:tcPr>
            <w:tcW w:w="236" w:type="dxa"/>
            <w:shd w:val="clear" w:color="auto" w:fill="auto"/>
          </w:tcPr>
          <w:p w:rsidR="00095CC2" w:rsidRPr="003D056E" w:rsidRDefault="00095CC2" w:rsidP="007C7193">
            <w:pPr>
              <w:ind w:firstLine="0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</w:tbl>
    <w:p w:rsidR="004C1D94" w:rsidRDefault="004C1D94" w:rsidP="00D74043">
      <w:pPr>
        <w:rPr>
          <w:rFonts w:eastAsia="Times New Roman" w:cs="Times New Roman"/>
          <w:color w:val="000000"/>
          <w:szCs w:val="28"/>
          <w:lang w:eastAsia="ru-RU"/>
        </w:rPr>
      </w:pPr>
    </w:p>
    <w:p w:rsidR="009D262D" w:rsidRDefault="009D262D" w:rsidP="009D262D">
      <w:pPr>
        <w:pageBreakBefore/>
        <w:rPr>
          <w:rFonts w:eastAsia="Times New Roman" w:cs="Times New Roman"/>
          <w:color w:val="000000"/>
          <w:szCs w:val="28"/>
          <w:lang w:eastAsia="ru-RU"/>
        </w:rPr>
      </w:pPr>
      <w:r w:rsidRPr="004C1D94">
        <w:rPr>
          <w:rFonts w:eastAsia="Times New Roman" w:cs="Times New Roman"/>
          <w:b/>
          <w:color w:val="000000"/>
          <w:szCs w:val="28"/>
          <w:lang w:eastAsia="ru-RU"/>
        </w:rPr>
        <w:lastRenderedPageBreak/>
        <w:t xml:space="preserve">Задание </w:t>
      </w:r>
      <w:r w:rsidR="004C1D94" w:rsidRPr="004C1D94">
        <w:rPr>
          <w:rFonts w:eastAsia="Times New Roman" w:cs="Times New Roman"/>
          <w:b/>
          <w:color w:val="000000"/>
          <w:szCs w:val="28"/>
          <w:lang w:eastAsia="ru-RU"/>
        </w:rPr>
        <w:t>6</w:t>
      </w:r>
      <w:r w:rsidRPr="004C1D94">
        <w:rPr>
          <w:rFonts w:eastAsia="Times New Roman" w:cs="Times New Roman"/>
          <w:b/>
          <w:color w:val="000000"/>
          <w:szCs w:val="28"/>
          <w:lang w:eastAsia="ru-RU"/>
        </w:rPr>
        <w:t>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</w:t>
      </w:r>
      <w:r>
        <w:t>Провести с</w:t>
      </w:r>
      <w:r w:rsidR="004C1D94">
        <w:t>лияние двух упорядоченных списков. В качестве элементов первого списка взять буквы фамилии (полностью)</w:t>
      </w:r>
      <w:r w:rsidR="00167BD0">
        <w:t>,</w:t>
      </w:r>
      <w:r w:rsidR="004C1D94">
        <w:t xml:space="preserve"> </w:t>
      </w:r>
      <w:r w:rsidR="00167BD0">
        <w:t>в качестве элементов второго списка взять буквы имени (полностью)</w:t>
      </w:r>
      <w:r>
        <w:t>.</w:t>
      </w:r>
      <w:r w:rsidRPr="008161BA">
        <w:rPr>
          <w:rFonts w:eastAsia="Times New Roman" w:cs="Times New Roman"/>
          <w:color w:val="000000"/>
          <w:szCs w:val="28"/>
          <w:lang w:eastAsia="ru-RU"/>
        </w:rPr>
        <w:t xml:space="preserve"> </w:t>
      </w:r>
    </w:p>
    <w:p w:rsidR="009D262D" w:rsidRPr="004C1D94" w:rsidRDefault="009D262D" w:rsidP="009D262D">
      <w:pPr>
        <w:rPr>
          <w:rFonts w:eastAsia="Times New Roman" w:cs="Times New Roman"/>
          <w:b/>
          <w:color w:val="000000"/>
          <w:szCs w:val="28"/>
          <w:lang w:eastAsia="ru-RU"/>
        </w:rPr>
      </w:pPr>
      <w:r w:rsidRPr="004C1D94">
        <w:rPr>
          <w:rFonts w:eastAsia="Times New Roman" w:cs="Times New Roman"/>
          <w:b/>
          <w:color w:val="000000"/>
          <w:szCs w:val="28"/>
          <w:lang w:eastAsia="ru-RU"/>
        </w:rPr>
        <w:t>Решение.</w:t>
      </w:r>
    </w:p>
    <w:p w:rsidR="005C0C87" w:rsidRPr="00B658CD" w:rsidRDefault="005C0C87" w:rsidP="005C0C87">
      <w:pPr>
        <w:rPr>
          <w:rFonts w:cs="Times New Roman"/>
          <w:szCs w:val="28"/>
        </w:rPr>
      </w:pPr>
      <w:r w:rsidRPr="00B658CD">
        <w:rPr>
          <w:rFonts w:cs="Times New Roman"/>
          <w:szCs w:val="28"/>
        </w:rPr>
        <w:t xml:space="preserve">Первый </w:t>
      </w:r>
      <w:r>
        <w:rPr>
          <w:rFonts w:cs="Times New Roman"/>
          <w:szCs w:val="28"/>
        </w:rPr>
        <w:t xml:space="preserve">упорядоченный </w:t>
      </w:r>
      <w:r w:rsidRPr="00B658CD">
        <w:rPr>
          <w:rFonts w:cs="Times New Roman"/>
          <w:szCs w:val="28"/>
        </w:rPr>
        <w:t>список А: “</w:t>
      </w:r>
      <w:r>
        <w:rPr>
          <w:rFonts w:cs="Times New Roman"/>
          <w:szCs w:val="28"/>
        </w:rPr>
        <w:t>АВЕЗКНОУЦ</w:t>
      </w:r>
      <w:r w:rsidRPr="00B658CD">
        <w:rPr>
          <w:rFonts w:cs="Times New Roman"/>
          <w:szCs w:val="28"/>
        </w:rPr>
        <w:t xml:space="preserve">”; второй </w:t>
      </w:r>
      <w:r>
        <w:rPr>
          <w:rFonts w:cs="Times New Roman"/>
          <w:szCs w:val="28"/>
        </w:rPr>
        <w:t xml:space="preserve">упорядоченный </w:t>
      </w:r>
      <w:r w:rsidRPr="00B658CD">
        <w:rPr>
          <w:rFonts w:cs="Times New Roman"/>
          <w:szCs w:val="28"/>
        </w:rPr>
        <w:t>список Б: “</w:t>
      </w:r>
      <w:r>
        <w:rPr>
          <w:rFonts w:cs="Times New Roman"/>
          <w:szCs w:val="28"/>
        </w:rPr>
        <w:t>АЕЕЛН</w:t>
      </w:r>
      <w:r w:rsidRPr="00B658CD">
        <w:rPr>
          <w:rFonts w:cs="Times New Roman"/>
          <w:szCs w:val="28"/>
        </w:rPr>
        <w:t>”.</w:t>
      </w:r>
    </w:p>
    <w:p w:rsidR="00B4573D" w:rsidRDefault="005C0C87" w:rsidP="005C0C87">
      <w:pPr>
        <w:rPr>
          <w:rFonts w:cs="Times New Roman"/>
          <w:szCs w:val="28"/>
        </w:rPr>
      </w:pPr>
      <w:r w:rsidRPr="00B658CD">
        <w:rPr>
          <w:rFonts w:cs="Times New Roman"/>
          <w:szCs w:val="28"/>
        </w:rPr>
        <w:t xml:space="preserve">Порядок прямого слияния упорядоченных списков А и Б таков. Сначала сравниваем первые элементы списков А и Б. </w:t>
      </w:r>
      <w:r w:rsidR="00B4573D">
        <w:rPr>
          <w:rFonts w:cs="Times New Roman"/>
          <w:szCs w:val="28"/>
        </w:rPr>
        <w:t>Определяем м</w:t>
      </w:r>
      <w:r w:rsidRPr="00B658CD">
        <w:rPr>
          <w:rFonts w:cs="Times New Roman"/>
          <w:szCs w:val="28"/>
        </w:rPr>
        <w:t xml:space="preserve">инимальный элемент </w:t>
      </w:r>
      <w:r w:rsidR="00B4573D">
        <w:rPr>
          <w:rFonts w:cs="Times New Roman"/>
          <w:szCs w:val="28"/>
        </w:rPr>
        <w:t>из этих двух. Если первые элементы списков при сравнении оказались равными, то минимальным элементом считаем элемент из списка А.</w:t>
      </w:r>
      <w:r w:rsidR="00B4573D" w:rsidRPr="00B658CD">
        <w:rPr>
          <w:rFonts w:cs="Times New Roman"/>
          <w:szCs w:val="28"/>
        </w:rPr>
        <w:t xml:space="preserve"> </w:t>
      </w:r>
      <w:r w:rsidR="00B4573D">
        <w:rPr>
          <w:rFonts w:cs="Times New Roman"/>
          <w:szCs w:val="28"/>
        </w:rPr>
        <w:t xml:space="preserve">Минимальный элемент </w:t>
      </w:r>
      <w:r w:rsidRPr="00B658CD">
        <w:rPr>
          <w:rFonts w:cs="Times New Roman"/>
          <w:szCs w:val="28"/>
        </w:rPr>
        <w:t xml:space="preserve">перемещаем в список </w:t>
      </w:r>
      <w:r w:rsidR="00B4573D">
        <w:rPr>
          <w:rFonts w:cs="Times New Roman"/>
          <w:szCs w:val="28"/>
        </w:rPr>
        <w:t xml:space="preserve">слияния </w:t>
      </w:r>
      <w:r w:rsidRPr="00B658CD">
        <w:rPr>
          <w:rFonts w:cs="Times New Roman"/>
          <w:szCs w:val="28"/>
        </w:rPr>
        <w:t xml:space="preserve">В. </w:t>
      </w:r>
      <w:r>
        <w:rPr>
          <w:rFonts w:cs="Times New Roman"/>
          <w:szCs w:val="28"/>
        </w:rPr>
        <w:t>Список, из которого был взят минимальный элемент</w:t>
      </w:r>
      <w:r w:rsidR="00B4573D">
        <w:rPr>
          <w:rFonts w:cs="Times New Roman"/>
          <w:szCs w:val="28"/>
        </w:rPr>
        <w:t xml:space="preserve">, стал короче. </w:t>
      </w:r>
    </w:p>
    <w:p w:rsidR="005C0C87" w:rsidRPr="00B658CD" w:rsidRDefault="005C0C87" w:rsidP="005C0C87">
      <w:pPr>
        <w:rPr>
          <w:rFonts w:cs="Times New Roman"/>
          <w:szCs w:val="28"/>
        </w:rPr>
      </w:pPr>
      <w:r w:rsidRPr="00B658CD">
        <w:rPr>
          <w:rFonts w:cs="Times New Roman"/>
          <w:szCs w:val="28"/>
        </w:rPr>
        <w:t>Повторяем эти действия до тех пор, пока один из списков не станет пустым. Оставшиеся элементы из другого списка переносим в список В.</w:t>
      </w:r>
    </w:p>
    <w:tbl>
      <w:tblPr>
        <w:tblStyle w:val="3"/>
        <w:tblW w:w="0" w:type="auto"/>
        <w:jc w:val="center"/>
        <w:tblLook w:val="04A0" w:firstRow="1" w:lastRow="0" w:firstColumn="1" w:lastColumn="0" w:noHBand="0" w:noVBand="1"/>
      </w:tblPr>
      <w:tblGrid>
        <w:gridCol w:w="338"/>
        <w:gridCol w:w="286"/>
        <w:gridCol w:w="282"/>
        <w:gridCol w:w="275"/>
        <w:gridCol w:w="273"/>
        <w:gridCol w:w="282"/>
        <w:gridCol w:w="291"/>
        <w:gridCol w:w="296"/>
        <w:gridCol w:w="280"/>
        <w:gridCol w:w="293"/>
        <w:gridCol w:w="286"/>
        <w:gridCol w:w="275"/>
        <w:gridCol w:w="275"/>
        <w:gridCol w:w="290"/>
        <w:gridCol w:w="291"/>
        <w:gridCol w:w="286"/>
        <w:gridCol w:w="286"/>
        <w:gridCol w:w="282"/>
        <w:gridCol w:w="275"/>
        <w:gridCol w:w="275"/>
        <w:gridCol w:w="275"/>
        <w:gridCol w:w="273"/>
        <w:gridCol w:w="282"/>
        <w:gridCol w:w="290"/>
        <w:gridCol w:w="291"/>
        <w:gridCol w:w="291"/>
        <w:gridCol w:w="296"/>
        <w:gridCol w:w="280"/>
        <w:gridCol w:w="293"/>
      </w:tblGrid>
      <w:tr w:rsidR="00485E15" w:rsidRPr="00CC1464" w:rsidTr="00203347">
        <w:trPr>
          <w:jc w:val="center"/>
        </w:trPr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B658CD">
              <w:rPr>
                <w:sz w:val="12"/>
                <w:szCs w:val="12"/>
              </w:rPr>
              <w:t>1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А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В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З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К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О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У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Ц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А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Л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</w:tr>
      <w:tr w:rsidR="00485E15" w:rsidRPr="00CC1464" w:rsidTr="00203347">
        <w:trPr>
          <w:jc w:val="center"/>
        </w:trPr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B658CD">
              <w:rPr>
                <w:sz w:val="12"/>
                <w:szCs w:val="12"/>
              </w:rPr>
              <w:t>2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 xml:space="preserve"> 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В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З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К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О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У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Ц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А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Л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А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</w:tr>
      <w:tr w:rsidR="00485E15" w:rsidRPr="00CC1464" w:rsidTr="00203347">
        <w:trPr>
          <w:jc w:val="center"/>
        </w:trPr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B658CD">
              <w:rPr>
                <w:sz w:val="12"/>
                <w:szCs w:val="12"/>
              </w:rPr>
              <w:t>3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В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З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К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О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У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Ц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Л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А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</w:tr>
      <w:tr w:rsidR="00485E15" w:rsidRPr="00CC1464" w:rsidTr="00203347">
        <w:trPr>
          <w:jc w:val="center"/>
        </w:trPr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B658CD">
              <w:rPr>
                <w:sz w:val="12"/>
                <w:szCs w:val="12"/>
              </w:rPr>
              <w:t>4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З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К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О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У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Ц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Л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В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</w:tr>
      <w:tr w:rsidR="00485E15" w:rsidRPr="00CC1464" w:rsidTr="00203347">
        <w:trPr>
          <w:jc w:val="center"/>
        </w:trPr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B658CD">
              <w:rPr>
                <w:sz w:val="12"/>
                <w:szCs w:val="12"/>
              </w:rPr>
              <w:t>5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З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К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О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У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Ц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Л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</w:tr>
      <w:tr w:rsidR="00485E15" w:rsidRPr="00CC1464" w:rsidTr="00203347">
        <w:trPr>
          <w:jc w:val="center"/>
        </w:trPr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B658CD">
              <w:rPr>
                <w:sz w:val="12"/>
                <w:szCs w:val="12"/>
              </w:rPr>
              <w:t>6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З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К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О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У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Ц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Л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</w:tr>
      <w:tr w:rsidR="00485E15" w:rsidRPr="00CC1464" w:rsidTr="00203347">
        <w:trPr>
          <w:jc w:val="center"/>
        </w:trPr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B658CD">
              <w:rPr>
                <w:sz w:val="12"/>
                <w:szCs w:val="12"/>
              </w:rPr>
              <w:t>7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З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К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О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У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Ц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Л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</w:tr>
      <w:tr w:rsidR="00485E15" w:rsidRPr="00CC1464" w:rsidTr="00203347">
        <w:trPr>
          <w:jc w:val="center"/>
        </w:trPr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B658CD">
              <w:rPr>
                <w:sz w:val="12"/>
                <w:szCs w:val="12"/>
              </w:rPr>
              <w:t>8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К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О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У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Ц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Л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З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</w:tr>
      <w:tr w:rsidR="00485E15" w:rsidRPr="00CC1464" w:rsidTr="00203347">
        <w:trPr>
          <w:jc w:val="center"/>
        </w:trPr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B658CD">
              <w:rPr>
                <w:sz w:val="12"/>
                <w:szCs w:val="12"/>
              </w:rPr>
              <w:t>9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 w:rsidRPr="00CC1464">
              <w:rPr>
                <w:sz w:val="12"/>
                <w:szCs w:val="12"/>
              </w:rPr>
              <w:t>О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У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Ц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Л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К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</w:tr>
      <w:tr w:rsidR="00485E15" w:rsidRPr="00CC1464" w:rsidTr="00203347">
        <w:trPr>
          <w:jc w:val="center"/>
        </w:trPr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B658CD">
              <w:rPr>
                <w:sz w:val="12"/>
                <w:szCs w:val="12"/>
              </w:rPr>
              <w:t>10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О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У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Ц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Л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</w:tr>
      <w:tr w:rsidR="00485E15" w:rsidRPr="00CC1464" w:rsidTr="00203347">
        <w:trPr>
          <w:jc w:val="center"/>
        </w:trPr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B658CD">
              <w:rPr>
                <w:sz w:val="12"/>
                <w:szCs w:val="12"/>
              </w:rPr>
              <w:t>11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О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У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Ц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</w:tr>
      <w:tr w:rsidR="00485E15" w:rsidRPr="00CC1464" w:rsidTr="00203347">
        <w:trPr>
          <w:jc w:val="center"/>
        </w:trPr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B658CD">
              <w:rPr>
                <w:sz w:val="12"/>
                <w:szCs w:val="12"/>
              </w:rPr>
              <w:t>12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О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У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Ц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Н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</w:tr>
      <w:tr w:rsidR="00485E15" w:rsidRPr="00CC1464" w:rsidTr="00203347">
        <w:trPr>
          <w:jc w:val="center"/>
        </w:trPr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B658CD">
              <w:rPr>
                <w:sz w:val="12"/>
                <w:szCs w:val="12"/>
              </w:rPr>
              <w:t>13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У</w:t>
            </w: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Ц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О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</w:tr>
      <w:tr w:rsidR="00485E15" w:rsidRPr="00CC1464" w:rsidTr="00203347">
        <w:trPr>
          <w:jc w:val="center"/>
        </w:trPr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 w:rsidRPr="00B658CD">
              <w:rPr>
                <w:sz w:val="12"/>
                <w:szCs w:val="12"/>
              </w:rPr>
              <w:t>14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Ц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У</w:t>
            </w:r>
          </w:p>
        </w:tc>
        <w:tc>
          <w:tcPr>
            <w:tcW w:w="0" w:type="auto"/>
            <w:shd w:val="clear" w:color="auto" w:fill="auto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</w:tr>
      <w:tr w:rsidR="00485E15" w:rsidRPr="00CC1464" w:rsidTr="00203347">
        <w:trPr>
          <w:jc w:val="center"/>
        </w:trPr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15</w:t>
            </w: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</w:tcPr>
          <w:p w:rsidR="00485E15" w:rsidRPr="00CC1464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</w:tcPr>
          <w:p w:rsidR="00485E15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vAlign w:val="center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485E15" w:rsidRDefault="00485E15" w:rsidP="00203347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0" w:type="auto"/>
            <w:shd w:val="clear" w:color="auto" w:fill="auto"/>
          </w:tcPr>
          <w:p w:rsidR="00485E15" w:rsidRPr="00B658CD" w:rsidRDefault="00485E15" w:rsidP="00203347">
            <w:pPr>
              <w:jc w:val="center"/>
              <w:rPr>
                <w:sz w:val="12"/>
                <w:szCs w:val="12"/>
              </w:rPr>
            </w:pPr>
            <w:r>
              <w:rPr>
                <w:sz w:val="12"/>
                <w:szCs w:val="12"/>
              </w:rPr>
              <w:t>Ц</w:t>
            </w:r>
          </w:p>
        </w:tc>
      </w:tr>
    </w:tbl>
    <w:p w:rsidR="004C1D94" w:rsidRDefault="004C1D94" w:rsidP="004C1D94">
      <w:pPr>
        <w:rPr>
          <w:rFonts w:eastAsia="Times New Roman" w:cs="Times New Roman"/>
          <w:color w:val="000000"/>
          <w:szCs w:val="28"/>
          <w:lang w:eastAsia="ru-RU"/>
        </w:rPr>
      </w:pPr>
    </w:p>
    <w:p w:rsidR="00167BD0" w:rsidRDefault="00167BD0" w:rsidP="00167BD0">
      <w:pPr>
        <w:pageBreakBefore/>
      </w:pPr>
      <w:r w:rsidRPr="006532AE">
        <w:rPr>
          <w:rFonts w:eastAsia="Times New Roman" w:cs="Times New Roman"/>
          <w:b/>
          <w:color w:val="000000"/>
          <w:szCs w:val="28"/>
          <w:lang w:eastAsia="ru-RU"/>
        </w:rPr>
        <w:lastRenderedPageBreak/>
        <w:t>Задание </w:t>
      </w:r>
      <w:r w:rsidR="006532AE" w:rsidRPr="006532AE">
        <w:rPr>
          <w:rFonts w:eastAsia="Times New Roman" w:cs="Times New Roman"/>
          <w:b/>
          <w:color w:val="000000"/>
          <w:szCs w:val="28"/>
          <w:lang w:eastAsia="ru-RU"/>
        </w:rPr>
        <w:t>7</w:t>
      </w:r>
      <w:r w:rsidRPr="006532AE">
        <w:rPr>
          <w:rFonts w:eastAsia="Times New Roman" w:cs="Times New Roman"/>
          <w:b/>
          <w:color w:val="000000"/>
          <w:szCs w:val="28"/>
          <w:lang w:eastAsia="ru-RU"/>
        </w:rPr>
        <w:t>.</w:t>
      </w:r>
      <w:r>
        <w:rPr>
          <w:rFonts w:eastAsia="Times New Roman" w:cs="Times New Roman"/>
          <w:color w:val="000000"/>
          <w:szCs w:val="28"/>
          <w:lang w:eastAsia="ru-RU"/>
        </w:rPr>
        <w:t> </w:t>
      </w:r>
      <w:r w:rsidR="006532AE">
        <w:t>Для набора</w:t>
      </w:r>
      <w:r>
        <w:t xml:space="preserve"> из 12 трехзначных чисел в </w:t>
      </w:r>
      <w:r w:rsidR="006532AE">
        <w:t>3-ичной</w:t>
      </w:r>
      <w:r>
        <w:t xml:space="preserve"> системе счисления </w:t>
      </w:r>
      <w:r w:rsidR="006532AE">
        <w:t xml:space="preserve">выполнить вручную сортировку методом </w:t>
      </w:r>
      <w:r>
        <w:t>цифровой сортировки.</w:t>
      </w:r>
      <w:r w:rsidR="006532AE">
        <w:t xml:space="preserve"> В качестве чисел использовать порядковые номера (в русском алфавите) букв ФИО студента, записанные в троичной системе счисления. </w:t>
      </w:r>
    </w:p>
    <w:p w:rsidR="00167BD0" w:rsidRPr="006532AE" w:rsidRDefault="00167BD0" w:rsidP="00167BD0">
      <w:pPr>
        <w:rPr>
          <w:rFonts w:eastAsia="Times New Roman" w:cs="Times New Roman"/>
          <w:b/>
          <w:color w:val="000000"/>
          <w:szCs w:val="28"/>
          <w:lang w:eastAsia="ru-RU"/>
        </w:rPr>
      </w:pPr>
      <w:r w:rsidRPr="006532AE">
        <w:rPr>
          <w:rFonts w:eastAsia="Times New Roman" w:cs="Times New Roman"/>
          <w:b/>
          <w:color w:val="000000"/>
          <w:szCs w:val="28"/>
          <w:lang w:eastAsia="ru-RU"/>
        </w:rPr>
        <w:t>Решение.</w:t>
      </w:r>
    </w:p>
    <w:p w:rsidR="00485E15" w:rsidRDefault="00485E15" w:rsidP="00485E15">
      <w:pPr>
        <w:rPr>
          <w:rFonts w:eastAsia="Times New Roman" w:cs="Times New Roman"/>
          <w:color w:val="000000"/>
          <w:szCs w:val="28"/>
          <w:lang w:eastAsia="ru-RU"/>
        </w:rPr>
      </w:pPr>
      <w:r w:rsidRPr="00C712C4">
        <w:rPr>
          <w:rFonts w:eastAsia="Times New Roman" w:cs="Times New Roman"/>
          <w:color w:val="000000"/>
          <w:szCs w:val="28"/>
          <w:lang w:eastAsia="ru-RU"/>
        </w:rPr>
        <w:t>В качестве чисел использ</w:t>
      </w:r>
      <w:r>
        <w:rPr>
          <w:rFonts w:eastAsia="Times New Roman" w:cs="Times New Roman"/>
          <w:color w:val="000000"/>
          <w:szCs w:val="28"/>
          <w:lang w:eastAsia="ru-RU"/>
        </w:rPr>
        <w:t>уем</w:t>
      </w:r>
      <w:r w:rsidRPr="00C712C4">
        <w:rPr>
          <w:rFonts w:eastAsia="Times New Roman" w:cs="Times New Roman"/>
          <w:color w:val="000000"/>
          <w:szCs w:val="28"/>
          <w:lang w:eastAsia="ru-RU"/>
        </w:rPr>
        <w:t xml:space="preserve"> порядковые номера (в русском алфавите) букв ФИО студента, записанные в </w:t>
      </w:r>
      <w:r>
        <w:t>троичной</w:t>
      </w:r>
      <w:r w:rsidRPr="00C712C4">
        <w:rPr>
          <w:rFonts w:eastAsia="Times New Roman" w:cs="Times New Roman"/>
          <w:color w:val="000000"/>
          <w:szCs w:val="28"/>
          <w:lang w:eastAsia="ru-RU"/>
        </w:rPr>
        <w:t xml:space="preserve"> системе счисления.</w:t>
      </w:r>
    </w:p>
    <w:p w:rsidR="00485E15" w:rsidRDefault="00485E15" w:rsidP="00485E15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Получаем: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664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485E15" w:rsidTr="00203347">
        <w:trPr>
          <w:jc w:val="center"/>
        </w:trPr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Б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В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Г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Д</w:t>
            </w:r>
          </w:p>
        </w:tc>
        <w:tc>
          <w:tcPr>
            <w:tcW w:w="0" w:type="auto"/>
            <w:vAlign w:val="center"/>
          </w:tcPr>
          <w:p w:rsidR="00485E15" w:rsidRPr="004E1415" w:rsidRDefault="00485E15" w:rsidP="00485E15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Е</w:t>
            </w:r>
            <w:r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,</w:t>
            </w: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Ё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Ж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З</w:t>
            </w:r>
          </w:p>
        </w:tc>
      </w:tr>
      <w:tr w:rsidR="00485E15" w:rsidTr="00203347">
        <w:trPr>
          <w:jc w:val="center"/>
        </w:trPr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№</w:t>
            </w:r>
            <w:r w:rsidRPr="00C712C4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10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7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</w:tr>
      <w:tr w:rsidR="00485E15" w:rsidTr="00203347">
        <w:trPr>
          <w:jc w:val="center"/>
        </w:trPr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№</w:t>
            </w:r>
            <w:r w:rsidR="00203347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01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02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  <w:r w:rsidR="00203347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1</w:t>
            </w:r>
            <w:r w:rsidR="00203347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1</w:t>
            </w:r>
            <w:r w:rsidR="00203347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  <w:r w:rsidR="00203347">
              <w:rPr>
                <w:rFonts w:eastAsia="Times New Roman" w:cs="Times New Roman"/>
                <w:color w:val="000000"/>
                <w:szCs w:val="28"/>
                <w:lang w:eastAsia="ru-RU"/>
              </w:rPr>
              <w:t>20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  <w:r w:rsidR="00203347">
              <w:rPr>
                <w:rFonts w:eastAsia="Times New Roman" w:cs="Times New Roman"/>
                <w:color w:val="000000"/>
                <w:szCs w:val="28"/>
                <w:lang w:eastAsia="ru-RU"/>
              </w:rPr>
              <w:t>21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</w:t>
            </w:r>
            <w:r w:rsidR="00203347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</w:tr>
      <w:tr w:rsidR="00485E15" w:rsidTr="00203347">
        <w:trPr>
          <w:jc w:val="center"/>
        </w:trPr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И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Й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К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Л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М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Н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О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П</w:t>
            </w:r>
          </w:p>
        </w:tc>
      </w:tr>
      <w:tr w:rsidR="00485E15" w:rsidTr="00203347">
        <w:trPr>
          <w:jc w:val="center"/>
        </w:trPr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№</w:t>
            </w:r>
            <w:r w:rsidRPr="00C712C4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10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9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1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3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4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5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6</w:t>
            </w:r>
          </w:p>
        </w:tc>
      </w:tr>
      <w:tr w:rsidR="00485E15" w:rsidTr="00203347">
        <w:trPr>
          <w:jc w:val="center"/>
        </w:trPr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№</w:t>
            </w:r>
            <w:r w:rsidR="00203347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0" w:type="auto"/>
            <w:vAlign w:val="center"/>
          </w:tcPr>
          <w:p w:rsidR="00485E15" w:rsidRDefault="00203347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00</w:t>
            </w:r>
          </w:p>
        </w:tc>
        <w:tc>
          <w:tcPr>
            <w:tcW w:w="0" w:type="auto"/>
            <w:vAlign w:val="center"/>
          </w:tcPr>
          <w:p w:rsidR="00485E15" w:rsidRDefault="00203347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01</w:t>
            </w:r>
          </w:p>
        </w:tc>
        <w:tc>
          <w:tcPr>
            <w:tcW w:w="0" w:type="auto"/>
            <w:vAlign w:val="center"/>
          </w:tcPr>
          <w:p w:rsidR="00485E15" w:rsidRDefault="00203347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02</w:t>
            </w:r>
          </w:p>
        </w:tc>
        <w:tc>
          <w:tcPr>
            <w:tcW w:w="0" w:type="auto"/>
            <w:vAlign w:val="center"/>
          </w:tcPr>
          <w:p w:rsidR="00485E15" w:rsidRDefault="00203347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1</w:t>
            </w:r>
            <w:r w:rsidR="00485E15"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485E15" w:rsidRDefault="00203347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1</w:t>
            </w:r>
            <w:r w:rsidR="00485E15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485E15" w:rsidRDefault="00B96408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12</w:t>
            </w:r>
          </w:p>
        </w:tc>
        <w:tc>
          <w:tcPr>
            <w:tcW w:w="0" w:type="auto"/>
            <w:vAlign w:val="center"/>
          </w:tcPr>
          <w:p w:rsidR="00485E15" w:rsidRDefault="00B96408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20</w:t>
            </w:r>
          </w:p>
        </w:tc>
        <w:tc>
          <w:tcPr>
            <w:tcW w:w="0" w:type="auto"/>
            <w:vAlign w:val="center"/>
          </w:tcPr>
          <w:p w:rsidR="00485E15" w:rsidRDefault="00485E15" w:rsidP="00B96408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  <w:r w:rsidR="00B96408">
              <w:rPr>
                <w:rFonts w:eastAsia="Times New Roman" w:cs="Times New Roman"/>
                <w:color w:val="000000"/>
                <w:szCs w:val="28"/>
                <w:lang w:eastAsia="ru-RU"/>
              </w:rPr>
              <w:t>21</w:t>
            </w:r>
          </w:p>
        </w:tc>
      </w:tr>
      <w:tr w:rsidR="00485E15" w:rsidTr="00203347">
        <w:trPr>
          <w:jc w:val="center"/>
        </w:trPr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Р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С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Т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У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Ф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Х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Ц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Ч</w:t>
            </w:r>
          </w:p>
        </w:tc>
      </w:tr>
      <w:tr w:rsidR="00485E15" w:rsidTr="00203347">
        <w:trPr>
          <w:jc w:val="center"/>
        </w:trPr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№</w:t>
            </w:r>
            <w:r w:rsidRPr="00C712C4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10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7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8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9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0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1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2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3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4</w:t>
            </w:r>
          </w:p>
        </w:tc>
      </w:tr>
      <w:tr w:rsidR="00485E15" w:rsidTr="00203347">
        <w:trPr>
          <w:jc w:val="center"/>
        </w:trPr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№</w:t>
            </w:r>
            <w:r w:rsidR="00203347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0" w:type="auto"/>
            <w:vAlign w:val="center"/>
          </w:tcPr>
          <w:p w:rsidR="00485E15" w:rsidRDefault="00485E15" w:rsidP="00B96408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  <w:r w:rsidR="00B96408">
              <w:rPr>
                <w:rFonts w:eastAsia="Times New Roman" w:cs="Times New Roman"/>
                <w:color w:val="000000"/>
                <w:szCs w:val="28"/>
                <w:lang w:eastAsia="ru-RU"/>
              </w:rPr>
              <w:t>22</w:t>
            </w:r>
          </w:p>
        </w:tc>
        <w:tc>
          <w:tcPr>
            <w:tcW w:w="0" w:type="auto"/>
            <w:vAlign w:val="center"/>
          </w:tcPr>
          <w:p w:rsidR="00485E15" w:rsidRDefault="00B96408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00</w:t>
            </w:r>
          </w:p>
        </w:tc>
        <w:tc>
          <w:tcPr>
            <w:tcW w:w="0" w:type="auto"/>
            <w:vAlign w:val="center"/>
          </w:tcPr>
          <w:p w:rsidR="00485E15" w:rsidRDefault="00B96408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01</w:t>
            </w:r>
          </w:p>
        </w:tc>
        <w:tc>
          <w:tcPr>
            <w:tcW w:w="0" w:type="auto"/>
            <w:vAlign w:val="center"/>
          </w:tcPr>
          <w:p w:rsidR="00485E15" w:rsidRDefault="00B96408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02</w:t>
            </w:r>
          </w:p>
        </w:tc>
        <w:tc>
          <w:tcPr>
            <w:tcW w:w="0" w:type="auto"/>
            <w:vAlign w:val="center"/>
          </w:tcPr>
          <w:p w:rsidR="00485E15" w:rsidRDefault="00B96408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10</w:t>
            </w:r>
          </w:p>
        </w:tc>
        <w:tc>
          <w:tcPr>
            <w:tcW w:w="0" w:type="auto"/>
            <w:vAlign w:val="center"/>
          </w:tcPr>
          <w:p w:rsidR="00485E15" w:rsidRDefault="00B96408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11</w:t>
            </w:r>
          </w:p>
        </w:tc>
        <w:tc>
          <w:tcPr>
            <w:tcW w:w="0" w:type="auto"/>
            <w:vAlign w:val="center"/>
          </w:tcPr>
          <w:p w:rsidR="00485E15" w:rsidRDefault="00B96408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12</w:t>
            </w:r>
          </w:p>
        </w:tc>
        <w:tc>
          <w:tcPr>
            <w:tcW w:w="0" w:type="auto"/>
            <w:vAlign w:val="center"/>
          </w:tcPr>
          <w:p w:rsidR="00485E15" w:rsidRDefault="00B96408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20</w:t>
            </w:r>
          </w:p>
        </w:tc>
      </w:tr>
      <w:tr w:rsidR="00485E15" w:rsidTr="00203347">
        <w:trPr>
          <w:jc w:val="center"/>
        </w:trPr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Ш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Щ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Ъ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Ы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Ь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Э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Ю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Я</w:t>
            </w:r>
          </w:p>
        </w:tc>
      </w:tr>
      <w:tr w:rsidR="00485E15" w:rsidTr="00203347">
        <w:trPr>
          <w:jc w:val="center"/>
        </w:trPr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№</w:t>
            </w:r>
            <w:r w:rsidRPr="00C712C4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10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5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6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7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8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9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30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31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32</w:t>
            </w:r>
          </w:p>
        </w:tc>
      </w:tr>
      <w:tr w:rsidR="00485E15" w:rsidTr="00203347">
        <w:trPr>
          <w:jc w:val="center"/>
        </w:trPr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№</w:t>
            </w:r>
            <w:r w:rsidR="00203347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0" w:type="auto"/>
            <w:vAlign w:val="center"/>
          </w:tcPr>
          <w:p w:rsidR="00485E15" w:rsidRDefault="00B96408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21</w:t>
            </w:r>
          </w:p>
        </w:tc>
        <w:tc>
          <w:tcPr>
            <w:tcW w:w="0" w:type="auto"/>
            <w:vAlign w:val="center"/>
          </w:tcPr>
          <w:p w:rsidR="00485E15" w:rsidRDefault="00B96408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  <w:r w:rsidR="00485E15">
              <w:rPr>
                <w:rFonts w:eastAsia="Times New Roman" w:cs="Times New Roman"/>
                <w:color w:val="000000"/>
                <w:szCs w:val="28"/>
                <w:lang w:eastAsia="ru-RU"/>
              </w:rPr>
              <w:t>22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</w:tbl>
    <w:p w:rsidR="00485E15" w:rsidRDefault="00485E15" w:rsidP="00485E15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Получаем: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42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485E15" w:rsidTr="00203347">
        <w:trPr>
          <w:jc w:val="center"/>
        </w:trPr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ФИО</w:t>
            </w:r>
          </w:p>
        </w:tc>
        <w:tc>
          <w:tcPr>
            <w:tcW w:w="0" w:type="auto"/>
            <w:vAlign w:val="center"/>
          </w:tcPr>
          <w:p w:rsidR="00485E15" w:rsidRDefault="00203347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К</w:t>
            </w:r>
          </w:p>
        </w:tc>
        <w:tc>
          <w:tcPr>
            <w:tcW w:w="0" w:type="auto"/>
            <w:vAlign w:val="center"/>
          </w:tcPr>
          <w:p w:rsidR="00485E15" w:rsidRDefault="00203347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У</w:t>
            </w:r>
          </w:p>
        </w:tc>
        <w:tc>
          <w:tcPr>
            <w:tcW w:w="0" w:type="auto"/>
            <w:vAlign w:val="center"/>
          </w:tcPr>
          <w:p w:rsidR="00485E15" w:rsidRDefault="00203347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З</w:t>
            </w:r>
          </w:p>
        </w:tc>
        <w:tc>
          <w:tcPr>
            <w:tcW w:w="0" w:type="auto"/>
            <w:vAlign w:val="center"/>
          </w:tcPr>
          <w:p w:rsidR="00485E15" w:rsidRDefault="00203347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Н</w:t>
            </w:r>
          </w:p>
        </w:tc>
        <w:tc>
          <w:tcPr>
            <w:tcW w:w="0" w:type="auto"/>
            <w:vAlign w:val="center"/>
          </w:tcPr>
          <w:p w:rsidR="00485E15" w:rsidRDefault="00203347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Default="00203347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Ц</w:t>
            </w:r>
          </w:p>
        </w:tc>
        <w:tc>
          <w:tcPr>
            <w:tcW w:w="0" w:type="auto"/>
            <w:vAlign w:val="center"/>
          </w:tcPr>
          <w:p w:rsidR="00485E15" w:rsidRDefault="00203347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О</w:t>
            </w:r>
          </w:p>
        </w:tc>
        <w:tc>
          <w:tcPr>
            <w:tcW w:w="0" w:type="auto"/>
            <w:vAlign w:val="center"/>
          </w:tcPr>
          <w:p w:rsidR="00485E15" w:rsidRDefault="00203347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В</w:t>
            </w:r>
          </w:p>
        </w:tc>
        <w:tc>
          <w:tcPr>
            <w:tcW w:w="0" w:type="auto"/>
            <w:vAlign w:val="center"/>
          </w:tcPr>
          <w:p w:rsidR="00485E15" w:rsidRDefault="00203347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А</w:t>
            </w:r>
          </w:p>
        </w:tc>
        <w:tc>
          <w:tcPr>
            <w:tcW w:w="0" w:type="auto"/>
            <w:vAlign w:val="center"/>
          </w:tcPr>
          <w:p w:rsidR="00485E15" w:rsidRDefault="00203347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Е</w:t>
            </w:r>
          </w:p>
        </w:tc>
        <w:tc>
          <w:tcPr>
            <w:tcW w:w="0" w:type="auto"/>
            <w:vAlign w:val="center"/>
          </w:tcPr>
          <w:p w:rsidR="00485E15" w:rsidRDefault="00203347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Л</w:t>
            </w:r>
          </w:p>
        </w:tc>
        <w:tc>
          <w:tcPr>
            <w:tcW w:w="0" w:type="auto"/>
            <w:vAlign w:val="center"/>
          </w:tcPr>
          <w:p w:rsidR="00485E15" w:rsidRDefault="00203347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Е</w:t>
            </w:r>
          </w:p>
        </w:tc>
      </w:tr>
      <w:tr w:rsidR="00485E15" w:rsidTr="00203347">
        <w:trPr>
          <w:jc w:val="center"/>
        </w:trPr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№</w:t>
            </w:r>
            <w:r w:rsidRPr="00C712C4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10</w:t>
            </w:r>
          </w:p>
        </w:tc>
        <w:tc>
          <w:tcPr>
            <w:tcW w:w="0" w:type="auto"/>
            <w:vAlign w:val="center"/>
          </w:tcPr>
          <w:p w:rsidR="00485E15" w:rsidRDefault="00485E15" w:rsidP="00B96408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  <w:r w:rsidR="00B96408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485E15" w:rsidRDefault="00B96408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0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8</w:t>
            </w:r>
          </w:p>
        </w:tc>
        <w:tc>
          <w:tcPr>
            <w:tcW w:w="0" w:type="auto"/>
            <w:vAlign w:val="center"/>
          </w:tcPr>
          <w:p w:rsidR="00485E15" w:rsidRDefault="00485E15" w:rsidP="00B96408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  <w:r w:rsidR="00B96408">
              <w:rPr>
                <w:rFonts w:eastAsia="Times New Roman" w:cs="Times New Roman"/>
                <w:color w:val="000000"/>
                <w:szCs w:val="28"/>
                <w:lang w:eastAsia="ru-RU"/>
              </w:rPr>
              <w:t>4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0" w:type="auto"/>
            <w:vAlign w:val="center"/>
          </w:tcPr>
          <w:p w:rsidR="00485E15" w:rsidRDefault="00B96408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3</w:t>
            </w:r>
          </w:p>
        </w:tc>
        <w:tc>
          <w:tcPr>
            <w:tcW w:w="0" w:type="auto"/>
            <w:vAlign w:val="center"/>
          </w:tcPr>
          <w:p w:rsidR="00485E15" w:rsidRDefault="00485E15" w:rsidP="00B96408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  <w:r w:rsidR="00B96408">
              <w:rPr>
                <w:rFonts w:eastAsia="Times New Roman" w:cs="Times New Roman"/>
                <w:color w:val="000000"/>
                <w:szCs w:val="28"/>
                <w:lang w:eastAsia="ru-RU"/>
              </w:rPr>
              <w:t>5</w:t>
            </w:r>
          </w:p>
        </w:tc>
        <w:tc>
          <w:tcPr>
            <w:tcW w:w="0" w:type="auto"/>
            <w:vAlign w:val="center"/>
          </w:tcPr>
          <w:p w:rsidR="00485E15" w:rsidRDefault="00B96408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3</w:t>
            </w:r>
          </w:p>
        </w:tc>
        <w:tc>
          <w:tcPr>
            <w:tcW w:w="0" w:type="auto"/>
            <w:vAlign w:val="center"/>
          </w:tcPr>
          <w:p w:rsidR="00485E15" w:rsidRDefault="00485E15" w:rsidP="00B96408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485E15" w:rsidRDefault="00B96408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  <w:tc>
          <w:tcPr>
            <w:tcW w:w="0" w:type="auto"/>
            <w:vAlign w:val="center"/>
          </w:tcPr>
          <w:p w:rsidR="00485E15" w:rsidRDefault="00B96408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2</w:t>
            </w:r>
          </w:p>
        </w:tc>
        <w:tc>
          <w:tcPr>
            <w:tcW w:w="0" w:type="auto"/>
            <w:vAlign w:val="center"/>
          </w:tcPr>
          <w:p w:rsidR="00485E15" w:rsidRDefault="00B96408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6</w:t>
            </w:r>
          </w:p>
        </w:tc>
      </w:tr>
      <w:tr w:rsidR="00485E15" w:rsidTr="00203347">
        <w:trPr>
          <w:jc w:val="center"/>
        </w:trPr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№</w:t>
            </w:r>
            <w:r w:rsidRPr="00C712C4">
              <w:rPr>
                <w:rFonts w:eastAsia="Times New Roman" w:cs="Times New Roman"/>
                <w:color w:val="000000"/>
                <w:szCs w:val="28"/>
                <w:vertAlign w:val="subscript"/>
                <w:lang w:eastAsia="ru-RU"/>
              </w:rPr>
              <w:t>3</w:t>
            </w:r>
          </w:p>
        </w:tc>
        <w:tc>
          <w:tcPr>
            <w:tcW w:w="0" w:type="auto"/>
            <w:vAlign w:val="center"/>
          </w:tcPr>
          <w:p w:rsidR="00485E15" w:rsidRDefault="00B96408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02</w:t>
            </w:r>
          </w:p>
        </w:tc>
        <w:tc>
          <w:tcPr>
            <w:tcW w:w="0" w:type="auto"/>
            <w:vAlign w:val="center"/>
          </w:tcPr>
          <w:p w:rsidR="00485E15" w:rsidRDefault="00BB7F29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02</w:t>
            </w:r>
          </w:p>
        </w:tc>
        <w:tc>
          <w:tcPr>
            <w:tcW w:w="0" w:type="auto"/>
            <w:vAlign w:val="center"/>
          </w:tcPr>
          <w:p w:rsidR="00485E15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2</w:t>
            </w:r>
          </w:p>
        </w:tc>
        <w:tc>
          <w:tcPr>
            <w:tcW w:w="0" w:type="auto"/>
            <w:vAlign w:val="center"/>
          </w:tcPr>
          <w:p w:rsidR="00485E15" w:rsidRDefault="00485E15" w:rsidP="00BB7F29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1</w:t>
            </w:r>
            <w:r w:rsidR="00BB7F29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0" w:type="auto"/>
            <w:vAlign w:val="center"/>
          </w:tcPr>
          <w:p w:rsidR="00485E15" w:rsidRDefault="00BB7F29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485E15" w:rsidRDefault="00BB7F29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12</w:t>
            </w:r>
          </w:p>
        </w:tc>
        <w:tc>
          <w:tcPr>
            <w:tcW w:w="0" w:type="auto"/>
            <w:vAlign w:val="center"/>
          </w:tcPr>
          <w:p w:rsidR="00485E15" w:rsidRDefault="00BB7F29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20</w:t>
            </w:r>
          </w:p>
        </w:tc>
        <w:tc>
          <w:tcPr>
            <w:tcW w:w="0" w:type="auto"/>
            <w:vAlign w:val="center"/>
          </w:tcPr>
          <w:p w:rsidR="00485E15" w:rsidRDefault="00BB7F29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  <w:r w:rsidR="00485E15">
              <w:rPr>
                <w:rFonts w:eastAsia="Times New Roman" w:cs="Times New Roman"/>
                <w:color w:val="000000"/>
                <w:szCs w:val="28"/>
                <w:lang w:eastAsia="ru-RU"/>
              </w:rPr>
              <w:t>10</w:t>
            </w:r>
          </w:p>
        </w:tc>
        <w:tc>
          <w:tcPr>
            <w:tcW w:w="0" w:type="auto"/>
            <w:vAlign w:val="center"/>
          </w:tcPr>
          <w:p w:rsidR="00485E15" w:rsidRDefault="00BB7F29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  <w:r w:rsidR="00485E15">
              <w:rPr>
                <w:rFonts w:eastAsia="Times New Roman" w:cs="Times New Roman"/>
                <w:color w:val="000000"/>
                <w:szCs w:val="28"/>
                <w:lang w:eastAsia="ru-RU"/>
              </w:rPr>
              <w:t>01</w:t>
            </w:r>
          </w:p>
        </w:tc>
        <w:tc>
          <w:tcPr>
            <w:tcW w:w="0" w:type="auto"/>
            <w:vAlign w:val="center"/>
          </w:tcPr>
          <w:p w:rsidR="00485E15" w:rsidRDefault="00BB7F29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485E15" w:rsidRDefault="00485E15" w:rsidP="00BB7F29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  <w:r w:rsidR="00BB7F29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485E15" w:rsidRDefault="00BB7F29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</w:tr>
    </w:tbl>
    <w:p w:rsidR="00405598" w:rsidRDefault="00485E15" w:rsidP="00485E15">
      <w:pPr>
        <w:rPr>
          <w:color w:val="000000"/>
          <w:szCs w:val="28"/>
        </w:rPr>
      </w:pPr>
      <w:r w:rsidRPr="006A3F65">
        <w:rPr>
          <w:color w:val="000000"/>
          <w:szCs w:val="28"/>
        </w:rPr>
        <w:t>Пусть дана последовательность S чисел</w:t>
      </w:r>
      <w:r w:rsidR="00405598" w:rsidRPr="00405598">
        <w:rPr>
          <w:color w:val="000000"/>
          <w:szCs w:val="28"/>
        </w:rPr>
        <w:t xml:space="preserve"> </w:t>
      </w:r>
      <w:r w:rsidR="00405598">
        <w:rPr>
          <w:color w:val="000000"/>
          <w:szCs w:val="28"/>
        </w:rPr>
        <w:t>с одним и тем же числом разрядов</w:t>
      </w:r>
      <w:r w:rsidRPr="006A3F65">
        <w:rPr>
          <w:color w:val="000000"/>
          <w:szCs w:val="28"/>
        </w:rPr>
        <w:t>, представленных в</w:t>
      </w:r>
      <w:r>
        <w:rPr>
          <w:color w:val="000000"/>
          <w:szCs w:val="28"/>
        </w:rPr>
        <w:t xml:space="preserve"> </w:t>
      </w:r>
      <w:r w:rsidRPr="00BB7F29">
        <w:rPr>
          <w:iCs/>
          <w:color w:val="000000"/>
          <w:szCs w:val="28"/>
        </w:rPr>
        <w:t>m</w:t>
      </w:r>
      <w:r w:rsidRPr="006A3F65">
        <w:rPr>
          <w:color w:val="000000"/>
          <w:szCs w:val="28"/>
        </w:rPr>
        <w:t xml:space="preserve">–ичной системе счисления. </w:t>
      </w:r>
    </w:p>
    <w:p w:rsidR="00405598" w:rsidRDefault="00485E15" w:rsidP="00485E15">
      <w:pPr>
        <w:rPr>
          <w:color w:val="000000"/>
          <w:szCs w:val="28"/>
        </w:rPr>
      </w:pPr>
      <w:r w:rsidRPr="006A3F65">
        <w:rPr>
          <w:color w:val="000000"/>
          <w:szCs w:val="28"/>
        </w:rPr>
        <w:t xml:space="preserve">Сначала числа из </w:t>
      </w:r>
      <w:r w:rsidR="00405598">
        <w:rPr>
          <w:color w:val="000000"/>
          <w:szCs w:val="28"/>
        </w:rPr>
        <w:t>последовательности</w:t>
      </w:r>
      <w:r w:rsidRPr="006A3F65">
        <w:rPr>
          <w:color w:val="000000"/>
          <w:szCs w:val="28"/>
        </w:rPr>
        <w:t xml:space="preserve"> S распределяются по</w:t>
      </w:r>
      <w:r>
        <w:rPr>
          <w:color w:val="000000"/>
          <w:szCs w:val="28"/>
        </w:rPr>
        <w:t xml:space="preserve"> </w:t>
      </w:r>
      <w:r w:rsidRPr="00BB7F29">
        <w:rPr>
          <w:iCs/>
          <w:color w:val="000000"/>
          <w:szCs w:val="28"/>
        </w:rPr>
        <w:t>m</w:t>
      </w:r>
      <w:r>
        <w:rPr>
          <w:i/>
          <w:iCs/>
          <w:color w:val="000000"/>
          <w:szCs w:val="28"/>
        </w:rPr>
        <w:t xml:space="preserve"> </w:t>
      </w:r>
      <w:r w:rsidRPr="006A3F65">
        <w:rPr>
          <w:color w:val="000000"/>
          <w:szCs w:val="28"/>
        </w:rPr>
        <w:t xml:space="preserve">очередям, причём номер очереди определяется последней цифрой каждого числа. </w:t>
      </w:r>
    </w:p>
    <w:p w:rsidR="00405598" w:rsidRDefault="00485E15" w:rsidP="00485E15">
      <w:pPr>
        <w:rPr>
          <w:color w:val="000000"/>
          <w:szCs w:val="28"/>
        </w:rPr>
      </w:pPr>
      <w:r w:rsidRPr="006A3F65">
        <w:rPr>
          <w:color w:val="000000"/>
          <w:szCs w:val="28"/>
        </w:rPr>
        <w:t xml:space="preserve">Затем полученные очереди соединяются в </w:t>
      </w:r>
      <w:r w:rsidR="00405598">
        <w:rPr>
          <w:color w:val="000000"/>
          <w:szCs w:val="28"/>
        </w:rPr>
        <w:t>последовательность</w:t>
      </w:r>
      <w:r w:rsidRPr="006A3F65">
        <w:rPr>
          <w:color w:val="000000"/>
          <w:szCs w:val="28"/>
        </w:rPr>
        <w:t>, для которо</w:t>
      </w:r>
      <w:r w:rsidR="00405598">
        <w:rPr>
          <w:color w:val="000000"/>
          <w:szCs w:val="28"/>
        </w:rPr>
        <w:t>й</w:t>
      </w:r>
      <w:r w:rsidRPr="006A3F65">
        <w:rPr>
          <w:color w:val="000000"/>
          <w:szCs w:val="28"/>
        </w:rPr>
        <w:t xml:space="preserve"> все действия повторяются, но распределение по очередям производится в соответствии со следующей цифрой и т.д.</w:t>
      </w:r>
      <w:r w:rsidR="00405598">
        <w:rPr>
          <w:color w:val="000000"/>
          <w:szCs w:val="28"/>
        </w:rPr>
        <w:t xml:space="preserve"> </w:t>
      </w:r>
    </w:p>
    <w:p w:rsidR="00405598" w:rsidRDefault="00405598" w:rsidP="00485E15">
      <w:pPr>
        <w:rPr>
          <w:color w:val="000000"/>
          <w:szCs w:val="28"/>
        </w:rPr>
      </w:pPr>
      <w:r>
        <w:rPr>
          <w:color w:val="000000"/>
          <w:szCs w:val="28"/>
        </w:rPr>
        <w:t>Процесс заканчивается, когда будут исчерпаны все разряды числа. П</w:t>
      </w:r>
      <w:r w:rsidRPr="006A3F65">
        <w:rPr>
          <w:color w:val="000000"/>
          <w:szCs w:val="28"/>
        </w:rPr>
        <w:t xml:space="preserve">олученные очереди соединяются в </w:t>
      </w:r>
      <w:r>
        <w:rPr>
          <w:color w:val="000000"/>
          <w:szCs w:val="28"/>
        </w:rPr>
        <w:t xml:space="preserve">окончательную последовательность. </w:t>
      </w:r>
    </w:p>
    <w:p w:rsidR="00485E15" w:rsidRPr="006A3F65" w:rsidRDefault="00405598" w:rsidP="00485E15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color w:val="000000"/>
          <w:szCs w:val="28"/>
        </w:rPr>
        <w:lastRenderedPageBreak/>
        <w:t xml:space="preserve">В результате сортировки все числа последовательности оказываются упорядоченными по неубыванию. </w:t>
      </w:r>
    </w:p>
    <w:p w:rsidR="00485E15" w:rsidRDefault="00485E15" w:rsidP="00405598">
      <w:pPr>
        <w:keepNext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>Процесс сортировки представлен в таблице: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509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  <w:gridCol w:w="636"/>
      </w:tblGrid>
      <w:tr w:rsidR="00405598" w:rsidRPr="00405598" w:rsidTr="00203347">
        <w:trPr>
          <w:jc w:val="center"/>
        </w:trPr>
        <w:tc>
          <w:tcPr>
            <w:tcW w:w="0" w:type="auto"/>
            <w:vAlign w:val="center"/>
          </w:tcPr>
          <w:p w:rsidR="00405598" w:rsidRPr="00405598" w:rsidRDefault="00405598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S</w:t>
            </w:r>
          </w:p>
        </w:tc>
        <w:tc>
          <w:tcPr>
            <w:tcW w:w="0" w:type="auto"/>
            <w:vAlign w:val="center"/>
          </w:tcPr>
          <w:p w:rsidR="00405598" w:rsidRPr="00405598" w:rsidRDefault="00405598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eastAsia="ru-RU"/>
              </w:rPr>
              <w:t>102</w:t>
            </w:r>
          </w:p>
        </w:tc>
        <w:tc>
          <w:tcPr>
            <w:tcW w:w="0" w:type="auto"/>
            <w:vAlign w:val="center"/>
          </w:tcPr>
          <w:p w:rsidR="00405598" w:rsidRPr="00405598" w:rsidRDefault="00405598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eastAsia="ru-RU"/>
              </w:rPr>
              <w:t>202</w:t>
            </w:r>
          </w:p>
        </w:tc>
        <w:tc>
          <w:tcPr>
            <w:tcW w:w="0" w:type="auto"/>
            <w:vAlign w:val="center"/>
          </w:tcPr>
          <w:p w:rsidR="00405598" w:rsidRPr="00405598" w:rsidRDefault="00405598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eastAsia="ru-RU"/>
              </w:rPr>
              <w:t>022</w:t>
            </w:r>
          </w:p>
        </w:tc>
        <w:tc>
          <w:tcPr>
            <w:tcW w:w="0" w:type="auto"/>
            <w:vAlign w:val="center"/>
          </w:tcPr>
          <w:p w:rsidR="00405598" w:rsidRPr="00405598" w:rsidRDefault="00405598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eastAsia="ru-RU"/>
              </w:rPr>
              <w:t>112</w:t>
            </w:r>
          </w:p>
        </w:tc>
        <w:tc>
          <w:tcPr>
            <w:tcW w:w="0" w:type="auto"/>
            <w:vAlign w:val="center"/>
          </w:tcPr>
          <w:p w:rsidR="00405598" w:rsidRPr="00405598" w:rsidRDefault="00405598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405598" w:rsidRPr="00405598" w:rsidRDefault="00405598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eastAsia="ru-RU"/>
              </w:rPr>
              <w:t>212</w:t>
            </w:r>
          </w:p>
        </w:tc>
        <w:tc>
          <w:tcPr>
            <w:tcW w:w="0" w:type="auto"/>
            <w:vAlign w:val="center"/>
          </w:tcPr>
          <w:p w:rsidR="00405598" w:rsidRPr="00405598" w:rsidRDefault="00405598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eastAsia="ru-RU"/>
              </w:rPr>
              <w:t>120</w:t>
            </w:r>
          </w:p>
        </w:tc>
        <w:tc>
          <w:tcPr>
            <w:tcW w:w="0" w:type="auto"/>
            <w:vAlign w:val="center"/>
          </w:tcPr>
          <w:p w:rsidR="00405598" w:rsidRPr="00405598" w:rsidRDefault="00405598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eastAsia="ru-RU"/>
              </w:rPr>
              <w:t>010</w:t>
            </w:r>
          </w:p>
        </w:tc>
        <w:tc>
          <w:tcPr>
            <w:tcW w:w="0" w:type="auto"/>
            <w:vAlign w:val="center"/>
          </w:tcPr>
          <w:p w:rsidR="00405598" w:rsidRPr="00405598" w:rsidRDefault="00405598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eastAsia="ru-RU"/>
              </w:rPr>
              <w:t>001</w:t>
            </w:r>
          </w:p>
        </w:tc>
        <w:tc>
          <w:tcPr>
            <w:tcW w:w="0" w:type="auto"/>
            <w:vAlign w:val="center"/>
          </w:tcPr>
          <w:p w:rsidR="00405598" w:rsidRPr="00405598" w:rsidRDefault="00405598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405598" w:rsidRPr="00405598" w:rsidRDefault="00405598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eastAsia="ru-RU"/>
              </w:rPr>
              <w:t>110</w:t>
            </w:r>
          </w:p>
        </w:tc>
        <w:tc>
          <w:tcPr>
            <w:tcW w:w="0" w:type="auto"/>
            <w:vAlign w:val="center"/>
          </w:tcPr>
          <w:p w:rsidR="00405598" w:rsidRPr="00405598" w:rsidRDefault="00405598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</w:tr>
      <w:tr w:rsidR="00485E15" w:rsidRPr="00405598" w:rsidTr="00203347">
        <w:trPr>
          <w:jc w:val="center"/>
        </w:trPr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Q</w:t>
            </w:r>
            <w:r w:rsidRPr="00405598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485E15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485E15" w:rsidRPr="00405598" w:rsidRDefault="00485E15" w:rsidP="00A22AC4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1</w:t>
            </w:r>
            <w:r w:rsidR="00A22AC4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010</w:t>
            </w:r>
          </w:p>
        </w:tc>
        <w:tc>
          <w:tcPr>
            <w:tcW w:w="0" w:type="auto"/>
            <w:vAlign w:val="center"/>
          </w:tcPr>
          <w:p w:rsidR="00485E15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</w:t>
            </w:r>
            <w:r w:rsidR="00485E15"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485E15" w:rsidRPr="00405598" w:rsidRDefault="00485E15" w:rsidP="00A22AC4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1</w:t>
            </w:r>
            <w:r w:rsidR="00A22AC4"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485E15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485E15" w:rsidRPr="00405598" w:rsidTr="00203347">
        <w:trPr>
          <w:jc w:val="center"/>
        </w:trPr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Q</w:t>
            </w:r>
            <w:r w:rsidRPr="00405598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485E15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01</w:t>
            </w: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485E15" w:rsidRPr="00405598" w:rsidTr="00203347">
        <w:trPr>
          <w:jc w:val="center"/>
        </w:trPr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Q</w:t>
            </w:r>
            <w:r w:rsidRPr="00405598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2</w:t>
            </w:r>
          </w:p>
        </w:tc>
        <w:tc>
          <w:tcPr>
            <w:tcW w:w="0" w:type="auto"/>
            <w:vAlign w:val="center"/>
          </w:tcPr>
          <w:p w:rsidR="00485E15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02</w:t>
            </w:r>
          </w:p>
        </w:tc>
        <w:tc>
          <w:tcPr>
            <w:tcW w:w="0" w:type="auto"/>
            <w:vAlign w:val="center"/>
          </w:tcPr>
          <w:p w:rsidR="00485E15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02</w:t>
            </w:r>
          </w:p>
        </w:tc>
        <w:tc>
          <w:tcPr>
            <w:tcW w:w="0" w:type="auto"/>
            <w:vAlign w:val="center"/>
          </w:tcPr>
          <w:p w:rsidR="00485E15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2</w:t>
            </w:r>
          </w:p>
        </w:tc>
        <w:tc>
          <w:tcPr>
            <w:tcW w:w="0" w:type="auto"/>
            <w:vAlign w:val="center"/>
          </w:tcPr>
          <w:p w:rsidR="00485E15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12</w:t>
            </w:r>
          </w:p>
        </w:tc>
        <w:tc>
          <w:tcPr>
            <w:tcW w:w="0" w:type="auto"/>
            <w:vAlign w:val="center"/>
          </w:tcPr>
          <w:p w:rsidR="00485E15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12</w:t>
            </w: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A22AC4" w:rsidRPr="00405598" w:rsidTr="00203347">
        <w:trPr>
          <w:jc w:val="center"/>
        </w:trPr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S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1</w:t>
            </w: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010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</w:t>
            </w: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1</w:t>
            </w: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01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02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02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2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12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12</w:t>
            </w:r>
          </w:p>
        </w:tc>
      </w:tr>
      <w:tr w:rsidR="00485E15" w:rsidRPr="00405598" w:rsidTr="00203347">
        <w:trPr>
          <w:jc w:val="center"/>
        </w:trPr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Q</w:t>
            </w:r>
            <w:r w:rsidRPr="00405598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485E15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01</w:t>
            </w:r>
          </w:p>
        </w:tc>
        <w:tc>
          <w:tcPr>
            <w:tcW w:w="0" w:type="auto"/>
            <w:vAlign w:val="center"/>
          </w:tcPr>
          <w:p w:rsidR="00485E15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02</w:t>
            </w:r>
          </w:p>
        </w:tc>
        <w:tc>
          <w:tcPr>
            <w:tcW w:w="0" w:type="auto"/>
            <w:vAlign w:val="center"/>
          </w:tcPr>
          <w:p w:rsidR="00485E15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02</w:t>
            </w: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485E15" w:rsidRPr="00405598" w:rsidTr="00203347">
        <w:trPr>
          <w:jc w:val="center"/>
        </w:trPr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Q</w:t>
            </w:r>
            <w:r w:rsidRPr="00405598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485E15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  <w:r w:rsidR="00485E15"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10</w:t>
            </w:r>
          </w:p>
        </w:tc>
        <w:tc>
          <w:tcPr>
            <w:tcW w:w="0" w:type="auto"/>
            <w:vAlign w:val="center"/>
          </w:tcPr>
          <w:p w:rsidR="00485E15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  <w:r w:rsidR="00485E15"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10</w:t>
            </w:r>
          </w:p>
        </w:tc>
        <w:tc>
          <w:tcPr>
            <w:tcW w:w="0" w:type="auto"/>
            <w:vAlign w:val="center"/>
          </w:tcPr>
          <w:p w:rsidR="00485E15" w:rsidRPr="00A22AC4" w:rsidRDefault="00485E15" w:rsidP="00A22AC4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11</w:t>
            </w:r>
            <w:r w:rsidR="00A22AC4"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0" w:type="auto"/>
            <w:vAlign w:val="center"/>
          </w:tcPr>
          <w:p w:rsidR="00485E15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12</w:t>
            </w: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485E15" w:rsidRPr="00405598" w:rsidTr="00203347">
        <w:trPr>
          <w:jc w:val="center"/>
        </w:trPr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Q</w:t>
            </w:r>
            <w:r w:rsidRPr="00405598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2</w:t>
            </w:r>
          </w:p>
        </w:tc>
        <w:tc>
          <w:tcPr>
            <w:tcW w:w="0" w:type="auto"/>
            <w:vAlign w:val="center"/>
          </w:tcPr>
          <w:p w:rsidR="00485E15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485E15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20</w:t>
            </w:r>
          </w:p>
        </w:tc>
        <w:tc>
          <w:tcPr>
            <w:tcW w:w="0" w:type="auto"/>
            <w:vAlign w:val="center"/>
          </w:tcPr>
          <w:p w:rsidR="00485E15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485E15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485E15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2</w:t>
            </w: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485E15" w:rsidRPr="00405598" w:rsidRDefault="00485E15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A22AC4" w:rsidRPr="00405598" w:rsidTr="00203347">
        <w:trPr>
          <w:jc w:val="center"/>
        </w:trPr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S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01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02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02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</w:t>
            </w: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10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</w:t>
            </w: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10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11</w:t>
            </w: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12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20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2</w:t>
            </w:r>
          </w:p>
        </w:tc>
      </w:tr>
      <w:tr w:rsidR="00A22AC4" w:rsidRPr="00405598" w:rsidTr="00203347">
        <w:trPr>
          <w:jc w:val="center"/>
        </w:trPr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Q</w:t>
            </w:r>
            <w:r w:rsidRPr="00405598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0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01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10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2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A22AC4" w:rsidRPr="00405598" w:rsidTr="00203347">
        <w:trPr>
          <w:jc w:val="center"/>
        </w:trPr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Q</w:t>
            </w:r>
            <w:r w:rsidRPr="00405598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1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02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10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12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20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A22AC4" w:rsidRPr="00405598" w:rsidTr="00203347">
        <w:trPr>
          <w:jc w:val="center"/>
        </w:trPr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Q</w:t>
            </w:r>
            <w:r w:rsidRPr="00405598">
              <w:rPr>
                <w:rFonts w:eastAsia="Times New Roman" w:cs="Times New Roman"/>
                <w:color w:val="000000"/>
                <w:szCs w:val="28"/>
                <w:vertAlign w:val="subscript"/>
                <w:lang w:val="en-US" w:eastAsia="ru-RU"/>
              </w:rPr>
              <w:t>2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02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12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</w:p>
        </w:tc>
      </w:tr>
      <w:tr w:rsidR="00A22AC4" w:rsidRPr="00405598" w:rsidTr="00203347">
        <w:trPr>
          <w:jc w:val="center"/>
        </w:trPr>
        <w:tc>
          <w:tcPr>
            <w:tcW w:w="0" w:type="auto"/>
            <w:vAlign w:val="center"/>
          </w:tcPr>
          <w:p w:rsidR="00A22AC4" w:rsidRPr="00405598" w:rsidRDefault="00A22AC4" w:rsidP="00203347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405598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S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01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10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0</w:t>
            </w:r>
          </w:p>
        </w:tc>
        <w:tc>
          <w:tcPr>
            <w:tcW w:w="0" w:type="auto"/>
            <w:vAlign w:val="center"/>
          </w:tcPr>
          <w:p w:rsidR="00A22AC4" w:rsidRPr="00405598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022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02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10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12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120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02</w:t>
            </w:r>
          </w:p>
        </w:tc>
        <w:tc>
          <w:tcPr>
            <w:tcW w:w="0" w:type="auto"/>
            <w:vAlign w:val="center"/>
          </w:tcPr>
          <w:p w:rsidR="00A22AC4" w:rsidRPr="00A22AC4" w:rsidRDefault="00A22AC4" w:rsidP="00DC3CC2">
            <w:pPr>
              <w:ind w:firstLine="0"/>
              <w:jc w:val="center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eastAsia="ru-RU"/>
              </w:rPr>
              <w:t>212</w:t>
            </w:r>
          </w:p>
        </w:tc>
      </w:tr>
    </w:tbl>
    <w:p w:rsidR="00A22AC4" w:rsidRDefault="00A22AC4" w:rsidP="00A22AC4">
      <w:pPr>
        <w:spacing w:before="120"/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Раскодируем полученную последовательность: </w:t>
      </w:r>
      <w:r>
        <w:rPr>
          <w:rFonts w:eastAsia="Times New Roman" w:cs="Times New Roman"/>
          <w:color w:val="000000"/>
          <w:szCs w:val="28"/>
          <w:lang w:val="en-US" w:eastAsia="ru-RU"/>
        </w:rPr>
        <w:t>“</w:t>
      </w:r>
      <w:r>
        <w:rPr>
          <w:rFonts w:eastAsia="Times New Roman" w:cs="Times New Roman"/>
          <w:color w:val="000000"/>
          <w:szCs w:val="28"/>
          <w:lang w:eastAsia="ru-RU"/>
        </w:rPr>
        <w:t>АВЕЕЕЗКЛН</w:t>
      </w:r>
      <w:r w:rsidR="0075008D">
        <w:rPr>
          <w:rFonts w:eastAsia="Times New Roman" w:cs="Times New Roman"/>
          <w:color w:val="000000"/>
          <w:szCs w:val="28"/>
          <w:lang w:eastAsia="ru-RU"/>
        </w:rPr>
        <w:t>ОУЦ</w:t>
      </w:r>
      <w:r>
        <w:rPr>
          <w:rFonts w:eastAsia="Times New Roman" w:cs="Times New Roman"/>
          <w:color w:val="000000"/>
          <w:szCs w:val="28"/>
          <w:lang w:val="en-US" w:eastAsia="ru-RU"/>
        </w:rPr>
        <w:t>”.</w:t>
      </w:r>
    </w:p>
    <w:p w:rsidR="004C1D94" w:rsidRDefault="004C1D94" w:rsidP="004C1D94">
      <w:pPr>
        <w:rPr>
          <w:rFonts w:eastAsia="Times New Roman" w:cs="Times New Roman"/>
          <w:color w:val="000000"/>
          <w:szCs w:val="28"/>
          <w:lang w:eastAsia="ru-RU"/>
        </w:rPr>
      </w:pPr>
    </w:p>
    <w:p w:rsidR="00670182" w:rsidRDefault="00670182" w:rsidP="00670182">
      <w:pPr>
        <w:pageBreakBefore/>
        <w:rPr>
          <w:rFonts w:eastAsia="Times New Roman" w:cs="Times New Roman"/>
          <w:color w:val="000000"/>
          <w:szCs w:val="28"/>
          <w:lang w:eastAsia="ru-RU"/>
        </w:rPr>
      </w:pPr>
      <w:r w:rsidRPr="00670182">
        <w:rPr>
          <w:rFonts w:eastAsia="Times New Roman" w:cs="Times New Roman"/>
          <w:b/>
          <w:color w:val="000000"/>
          <w:szCs w:val="28"/>
          <w:lang w:eastAsia="ru-RU"/>
        </w:rPr>
        <w:lastRenderedPageBreak/>
        <w:t>Задание 8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 Для набора всех символов ФИО студента </w:t>
      </w:r>
      <w:r>
        <w:t>выполнить вручную быстрый поиск (две версии) первой буквы имени и буквы «Я». Подсчитать количество необходимых для поиска операций сравнения для каждой версии.</w:t>
      </w:r>
    </w:p>
    <w:p w:rsidR="00670182" w:rsidRPr="00670182" w:rsidRDefault="00670182" w:rsidP="00670182">
      <w:pPr>
        <w:rPr>
          <w:rFonts w:eastAsia="Times New Roman" w:cs="Times New Roman"/>
          <w:b/>
          <w:color w:val="000000"/>
          <w:szCs w:val="28"/>
          <w:lang w:eastAsia="ru-RU"/>
        </w:rPr>
      </w:pPr>
      <w:r w:rsidRPr="00670182">
        <w:rPr>
          <w:rFonts w:eastAsia="Times New Roman" w:cs="Times New Roman"/>
          <w:b/>
          <w:color w:val="000000"/>
          <w:szCs w:val="28"/>
          <w:lang w:eastAsia="ru-RU"/>
        </w:rPr>
        <w:t>Решение.</w:t>
      </w:r>
    </w:p>
    <w:p w:rsidR="0075008D" w:rsidRDefault="0075008D" w:rsidP="0075008D">
      <w:pPr>
        <w:rPr>
          <w:szCs w:val="28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Набор символов ФИО: </w:t>
      </w:r>
      <w:r>
        <w:rPr>
          <w:szCs w:val="28"/>
        </w:rPr>
        <w:t>КУЗНЕЦОВАЕЛЕНААЛЕКСАНДРОВНА</w:t>
      </w:r>
      <w:r w:rsidRPr="004042F2">
        <w:rPr>
          <w:szCs w:val="28"/>
        </w:rPr>
        <w:t>.</w:t>
      </w:r>
    </w:p>
    <w:p w:rsidR="0075008D" w:rsidRDefault="0075008D" w:rsidP="0075008D">
      <w:pPr>
        <w:rPr>
          <w:szCs w:val="28"/>
        </w:rPr>
      </w:pPr>
      <w:r>
        <w:rPr>
          <w:szCs w:val="28"/>
        </w:rPr>
        <w:t>Упорядоченный набор символов ФИО:</w:t>
      </w:r>
    </w:p>
    <w:p w:rsidR="0075008D" w:rsidRPr="004042F2" w:rsidRDefault="0075008D" w:rsidP="0075008D">
      <w:pPr>
        <w:rPr>
          <w:szCs w:val="28"/>
        </w:rPr>
      </w:pPr>
      <w:r>
        <w:rPr>
          <w:szCs w:val="28"/>
        </w:rPr>
        <w:t>АААААВВДЕЕЕЕЗК</w:t>
      </w:r>
      <w:r w:rsidR="00BC6A8F">
        <w:rPr>
          <w:szCs w:val="28"/>
        </w:rPr>
        <w:t>КЛЛННННООРС</w:t>
      </w:r>
      <w:r>
        <w:rPr>
          <w:szCs w:val="28"/>
        </w:rPr>
        <w:t>УЦ</w:t>
      </w:r>
      <w:r w:rsidRPr="004042F2">
        <w:rPr>
          <w:szCs w:val="28"/>
        </w:rPr>
        <w:t>.</w:t>
      </w:r>
    </w:p>
    <w:p w:rsidR="0075008D" w:rsidRDefault="0075008D" w:rsidP="0075008D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t xml:space="preserve">Поиск первой буквы имени </w:t>
      </w:r>
      <w:r w:rsidRPr="004522CC">
        <w:rPr>
          <w:rFonts w:eastAsia="Times New Roman" w:cs="Times New Roman"/>
          <w:color w:val="000000"/>
          <w:szCs w:val="28"/>
          <w:lang w:eastAsia="ru-RU"/>
        </w:rPr>
        <w:t>“</w:t>
      </w:r>
      <w:r w:rsidR="00BC6A8F">
        <w:rPr>
          <w:rFonts w:eastAsia="Times New Roman" w:cs="Times New Roman"/>
          <w:color w:val="000000"/>
          <w:szCs w:val="28"/>
          <w:lang w:eastAsia="ru-RU"/>
        </w:rPr>
        <w:t>Е</w:t>
      </w:r>
      <w:r w:rsidRPr="004522CC">
        <w:rPr>
          <w:rFonts w:eastAsia="Times New Roman" w:cs="Times New Roman"/>
          <w:color w:val="000000"/>
          <w:szCs w:val="28"/>
          <w:lang w:eastAsia="ru-RU"/>
        </w:rPr>
        <w:t>”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Быстрый поиск (первая версия).</w:t>
      </w:r>
    </w:p>
    <w:p w:rsidR="0075008D" w:rsidRDefault="0075008D" w:rsidP="0075008D">
      <w:pPr>
        <w:rPr>
          <w:rFonts w:cs="Times New Roman"/>
          <w:szCs w:val="28"/>
        </w:rPr>
      </w:pPr>
      <w:r>
        <w:rPr>
          <w:rFonts w:cs="Times New Roman"/>
          <w:szCs w:val="28"/>
        </w:rPr>
        <w:t>При</w:t>
      </w:r>
      <w:r w:rsidRPr="00AA000B">
        <w:rPr>
          <w:rFonts w:cs="Times New Roman"/>
          <w:szCs w:val="28"/>
        </w:rPr>
        <w:t xml:space="preserve"> быстро</w:t>
      </w:r>
      <w:r>
        <w:rPr>
          <w:rFonts w:cs="Times New Roman"/>
          <w:szCs w:val="28"/>
        </w:rPr>
        <w:t>м</w:t>
      </w:r>
      <w:r w:rsidRPr="00AA000B">
        <w:rPr>
          <w:rFonts w:cs="Times New Roman"/>
          <w:szCs w:val="28"/>
        </w:rPr>
        <w:t xml:space="preserve"> поиск</w:t>
      </w:r>
      <w:r>
        <w:rPr>
          <w:rFonts w:cs="Times New Roman"/>
          <w:szCs w:val="28"/>
        </w:rPr>
        <w:t>е</w:t>
      </w:r>
      <w:r w:rsidRPr="00AA000B">
        <w:rPr>
          <w:rFonts w:cs="Times New Roman"/>
          <w:szCs w:val="28"/>
        </w:rPr>
        <w:t xml:space="preserve"> в упорядоченном массиве в первую очередь проверяют средний элемент массива</w:t>
      </w:r>
      <w:r>
        <w:rPr>
          <w:rFonts w:cs="Times New Roman"/>
          <w:szCs w:val="28"/>
        </w:rPr>
        <w:t>:</w:t>
      </w:r>
      <w:r w:rsidRPr="00AA000B">
        <w:rPr>
          <w:rFonts w:cs="Times New Roman"/>
          <w:szCs w:val="28"/>
        </w:rPr>
        <w:t xml:space="preserve"> </w:t>
      </w:r>
    </w:p>
    <w:p w:rsidR="0075008D" w:rsidRDefault="0075008D" w:rsidP="0075008D">
      <w:pPr>
        <w:rPr>
          <w:rFonts w:cs="Times New Roman"/>
          <w:szCs w:val="28"/>
        </w:rPr>
      </w:pPr>
      <w:r>
        <w:rPr>
          <w:rFonts w:cs="Times New Roman"/>
          <w:szCs w:val="28"/>
        </w:rPr>
        <w:t>а) е</w:t>
      </w:r>
      <w:r w:rsidRPr="00AA000B">
        <w:rPr>
          <w:rFonts w:cs="Times New Roman"/>
          <w:szCs w:val="28"/>
        </w:rPr>
        <w:t>сли он совпадает с иском</w:t>
      </w:r>
      <w:r>
        <w:rPr>
          <w:rFonts w:cs="Times New Roman"/>
          <w:szCs w:val="28"/>
        </w:rPr>
        <w:t>ым значением, то поиск закончен;</w:t>
      </w:r>
    </w:p>
    <w:p w:rsidR="0075008D" w:rsidRDefault="0075008D" w:rsidP="0075008D">
      <w:pPr>
        <w:rPr>
          <w:rFonts w:cs="Times New Roman"/>
          <w:szCs w:val="28"/>
        </w:rPr>
      </w:pPr>
      <w:r>
        <w:rPr>
          <w:rFonts w:cs="Times New Roman"/>
          <w:szCs w:val="28"/>
        </w:rPr>
        <w:t>б) е</w:t>
      </w:r>
      <w:r w:rsidRPr="00AA000B">
        <w:rPr>
          <w:rFonts w:cs="Times New Roman"/>
          <w:szCs w:val="28"/>
        </w:rPr>
        <w:t xml:space="preserve">сли </w:t>
      </w:r>
      <w:r>
        <w:rPr>
          <w:rFonts w:cs="Times New Roman"/>
          <w:szCs w:val="28"/>
        </w:rPr>
        <w:t xml:space="preserve">средний элемент массива оказался больше искомого значения, </w:t>
      </w:r>
      <w:r w:rsidRPr="00AA000B">
        <w:rPr>
          <w:rFonts w:cs="Times New Roman"/>
          <w:szCs w:val="28"/>
        </w:rPr>
        <w:t xml:space="preserve">то </w:t>
      </w:r>
      <w:r>
        <w:rPr>
          <w:rFonts w:cs="Times New Roman"/>
          <w:szCs w:val="28"/>
        </w:rPr>
        <w:t>из</w:t>
      </w:r>
      <w:r w:rsidRPr="00AA000B">
        <w:rPr>
          <w:rFonts w:cs="Times New Roman"/>
          <w:szCs w:val="28"/>
        </w:rPr>
        <w:t xml:space="preserve"> дальнейшего поиска </w:t>
      </w:r>
      <w:r>
        <w:rPr>
          <w:rFonts w:cs="Times New Roman"/>
          <w:szCs w:val="28"/>
        </w:rPr>
        <w:t xml:space="preserve">исключаем </w:t>
      </w:r>
      <w:r w:rsidRPr="00AA000B">
        <w:rPr>
          <w:rFonts w:cs="Times New Roman"/>
          <w:szCs w:val="28"/>
        </w:rPr>
        <w:t xml:space="preserve">правую половину массива </w:t>
      </w:r>
      <w:r>
        <w:rPr>
          <w:rFonts w:cs="Times New Roman"/>
          <w:szCs w:val="28"/>
        </w:rPr>
        <w:t>вместе со средним элементом;</w:t>
      </w:r>
      <w:r w:rsidRPr="00796B9F">
        <w:rPr>
          <w:rFonts w:cs="Times New Roman"/>
          <w:szCs w:val="28"/>
        </w:rPr>
        <w:t xml:space="preserve"> </w:t>
      </w:r>
    </w:p>
    <w:p w:rsidR="0075008D" w:rsidRDefault="0075008D" w:rsidP="0075008D">
      <w:pPr>
        <w:rPr>
          <w:rFonts w:cs="Times New Roman"/>
          <w:szCs w:val="28"/>
        </w:rPr>
      </w:pPr>
      <w:r>
        <w:rPr>
          <w:rFonts w:cs="Times New Roman"/>
          <w:szCs w:val="28"/>
        </w:rPr>
        <w:t>в) е</w:t>
      </w:r>
      <w:r w:rsidRPr="00AA000B">
        <w:rPr>
          <w:rFonts w:cs="Times New Roman"/>
          <w:szCs w:val="28"/>
        </w:rPr>
        <w:t xml:space="preserve">сли </w:t>
      </w:r>
      <w:r>
        <w:rPr>
          <w:rFonts w:cs="Times New Roman"/>
          <w:szCs w:val="28"/>
        </w:rPr>
        <w:t xml:space="preserve">средний элемент массива оказался меньше искомого значения, </w:t>
      </w:r>
      <w:r w:rsidRPr="00AA000B">
        <w:rPr>
          <w:rFonts w:cs="Times New Roman"/>
          <w:szCs w:val="28"/>
        </w:rPr>
        <w:t xml:space="preserve">то </w:t>
      </w:r>
      <w:r>
        <w:rPr>
          <w:rFonts w:cs="Times New Roman"/>
          <w:szCs w:val="28"/>
        </w:rPr>
        <w:t>из</w:t>
      </w:r>
      <w:r w:rsidRPr="00AA000B">
        <w:rPr>
          <w:rFonts w:cs="Times New Roman"/>
          <w:szCs w:val="28"/>
        </w:rPr>
        <w:t xml:space="preserve"> дальнейшего поиска </w:t>
      </w:r>
      <w:r>
        <w:rPr>
          <w:rFonts w:cs="Times New Roman"/>
          <w:szCs w:val="28"/>
        </w:rPr>
        <w:t>исключаем левую</w:t>
      </w:r>
      <w:r w:rsidRPr="00AA000B">
        <w:rPr>
          <w:rFonts w:cs="Times New Roman"/>
          <w:szCs w:val="28"/>
        </w:rPr>
        <w:t xml:space="preserve"> половину массива </w:t>
      </w:r>
      <w:r>
        <w:rPr>
          <w:rFonts w:cs="Times New Roman"/>
          <w:szCs w:val="28"/>
        </w:rPr>
        <w:t>вместе со средним элементом</w:t>
      </w:r>
      <w:r w:rsidRPr="00AA000B">
        <w:rPr>
          <w:rFonts w:cs="Times New Roman"/>
          <w:szCs w:val="28"/>
        </w:rPr>
        <w:t>.</w:t>
      </w:r>
    </w:p>
    <w:p w:rsidR="0075008D" w:rsidRPr="000B0440" w:rsidRDefault="0075008D" w:rsidP="0075008D">
      <w:pPr>
        <w:rPr>
          <w:rFonts w:cs="Times New Roman"/>
          <w:szCs w:val="28"/>
        </w:rPr>
      </w:pPr>
      <w:r w:rsidRPr="000B0440">
        <w:rPr>
          <w:rFonts w:cs="Times New Roman"/>
          <w:szCs w:val="28"/>
        </w:rPr>
        <w:t>Средний элемент отмечаем красным цветом. В последнем столбце – примечания.</w:t>
      </w:r>
    </w:p>
    <w:tbl>
      <w:tblPr>
        <w:tblStyle w:val="4"/>
        <w:tblW w:w="0" w:type="auto"/>
        <w:jc w:val="center"/>
        <w:tblLook w:val="04A0" w:firstRow="1" w:lastRow="0" w:firstColumn="1" w:lastColumn="0" w:noHBand="0" w:noVBand="1"/>
      </w:tblPr>
      <w:tblGrid>
        <w:gridCol w:w="289"/>
        <w:gridCol w:w="289"/>
        <w:gridCol w:w="289"/>
        <w:gridCol w:w="289"/>
        <w:gridCol w:w="289"/>
        <w:gridCol w:w="283"/>
        <w:gridCol w:w="283"/>
        <w:gridCol w:w="285"/>
        <w:gridCol w:w="27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724"/>
      </w:tblGrid>
      <w:tr w:rsidR="00BC6A8F" w:rsidRPr="008F2276" w:rsidTr="00BC6A8F">
        <w:trPr>
          <w:jc w:val="center"/>
        </w:trPr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8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9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0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1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2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4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5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6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7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8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9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2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21</w:t>
            </w:r>
          </w:p>
        </w:tc>
        <w:tc>
          <w:tcPr>
            <w:tcW w:w="0" w:type="auto"/>
            <w:vAlign w:val="center"/>
          </w:tcPr>
          <w:p w:rsidR="00BC6A8F" w:rsidRPr="00816BAA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>
              <w:rPr>
                <w:rFonts w:cs="Times New Roman"/>
                <w:sz w:val="8"/>
                <w:szCs w:val="8"/>
                <w:lang w:val="en-US"/>
              </w:rPr>
              <w:t>22</w:t>
            </w:r>
          </w:p>
        </w:tc>
        <w:tc>
          <w:tcPr>
            <w:tcW w:w="0" w:type="auto"/>
            <w:vAlign w:val="center"/>
          </w:tcPr>
          <w:p w:rsidR="00BC6A8F" w:rsidRPr="00816BAA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>
              <w:rPr>
                <w:rFonts w:cs="Times New Roman"/>
                <w:sz w:val="8"/>
                <w:szCs w:val="8"/>
                <w:lang w:val="en-US"/>
              </w:rPr>
              <w:t>23</w:t>
            </w:r>
          </w:p>
        </w:tc>
        <w:tc>
          <w:tcPr>
            <w:tcW w:w="0" w:type="auto"/>
            <w:vAlign w:val="center"/>
          </w:tcPr>
          <w:p w:rsidR="00BC6A8F" w:rsidRPr="00816BAA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>
              <w:rPr>
                <w:rFonts w:cs="Times New Roman"/>
                <w:sz w:val="8"/>
                <w:szCs w:val="8"/>
                <w:lang w:val="en-US"/>
              </w:rPr>
              <w:t>24</w:t>
            </w:r>
          </w:p>
        </w:tc>
        <w:tc>
          <w:tcPr>
            <w:tcW w:w="0" w:type="auto"/>
            <w:vAlign w:val="center"/>
          </w:tcPr>
          <w:p w:rsidR="00BC6A8F" w:rsidRPr="00816BAA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>
              <w:rPr>
                <w:rFonts w:cs="Times New Roman"/>
                <w:sz w:val="8"/>
                <w:szCs w:val="8"/>
                <w:lang w:val="en-US"/>
              </w:rPr>
              <w:t>25</w:t>
            </w:r>
          </w:p>
        </w:tc>
        <w:tc>
          <w:tcPr>
            <w:tcW w:w="0" w:type="auto"/>
            <w:vAlign w:val="center"/>
          </w:tcPr>
          <w:p w:rsidR="00BC6A8F" w:rsidRPr="00816BAA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>
              <w:rPr>
                <w:rFonts w:cs="Times New Roman"/>
                <w:sz w:val="8"/>
                <w:szCs w:val="8"/>
                <w:lang w:val="en-US"/>
              </w:rPr>
              <w:t>26</w:t>
            </w:r>
          </w:p>
        </w:tc>
        <w:tc>
          <w:tcPr>
            <w:tcW w:w="0" w:type="auto"/>
            <w:vAlign w:val="center"/>
          </w:tcPr>
          <w:p w:rsidR="00BC6A8F" w:rsidRPr="00816BAA" w:rsidRDefault="00BC6A8F" w:rsidP="00DC3CC2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>
              <w:rPr>
                <w:rFonts w:cs="Times New Roman"/>
                <w:sz w:val="8"/>
                <w:szCs w:val="8"/>
                <w:lang w:val="en-US"/>
              </w:rPr>
              <w:t>27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cs="Times New Roman"/>
                <w:sz w:val="8"/>
                <w:szCs w:val="8"/>
                <w:lang w:val="uk-UA"/>
              </w:rPr>
            </w:pPr>
          </w:p>
        </w:tc>
      </w:tr>
      <w:tr w:rsidR="00BC6A8F" w:rsidRPr="008F2276" w:rsidTr="00BC6A8F">
        <w:trPr>
          <w:jc w:val="center"/>
        </w:trPr>
        <w:tc>
          <w:tcPr>
            <w:tcW w:w="0" w:type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А</w:t>
            </w:r>
          </w:p>
        </w:tc>
        <w:tc>
          <w:tcPr>
            <w:tcW w:w="0" w:type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А</w:t>
            </w:r>
          </w:p>
        </w:tc>
        <w:tc>
          <w:tcPr>
            <w:tcW w:w="0" w:type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А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В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Д</w:t>
            </w:r>
          </w:p>
        </w:tc>
        <w:tc>
          <w:tcPr>
            <w:tcW w:w="0" w:type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Е</w:t>
            </w:r>
          </w:p>
        </w:tc>
        <w:tc>
          <w:tcPr>
            <w:tcW w:w="0" w:type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Е</w:t>
            </w:r>
          </w:p>
        </w:tc>
        <w:tc>
          <w:tcPr>
            <w:tcW w:w="0" w:type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Е</w:t>
            </w:r>
          </w:p>
        </w:tc>
        <w:tc>
          <w:tcPr>
            <w:tcW w:w="0" w:type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Е</w:t>
            </w:r>
          </w:p>
        </w:tc>
        <w:tc>
          <w:tcPr>
            <w:tcW w:w="0" w:type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З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К</w:t>
            </w:r>
          </w:p>
        </w:tc>
        <w:tc>
          <w:tcPr>
            <w:tcW w:w="0" w:type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К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Л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Л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Н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Н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Н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Н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О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О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Р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С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У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Ц</w:t>
            </w: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  <w:lang w:val="uk-UA"/>
              </w:rPr>
              <w:t>(1+2</w:t>
            </w:r>
            <w:r>
              <w:rPr>
                <w:rFonts w:ascii="Times New Roman" w:hAnsi="Times New Roman" w:cs="Times New Roman"/>
                <w:sz w:val="10"/>
                <w:szCs w:val="10"/>
                <w:lang w:val="uk-UA"/>
              </w:rPr>
              <w:t>7</w:t>
            </w:r>
            <w:r w:rsidRPr="008F2276">
              <w:rPr>
                <w:rFonts w:ascii="Times New Roman" w:hAnsi="Times New Roman" w:cs="Times New Roman"/>
                <w:sz w:val="10"/>
                <w:szCs w:val="10"/>
                <w:lang w:val="uk-UA"/>
              </w:rPr>
              <w:t>)</w:t>
            </w:r>
            <w:r w:rsidRPr="008F2276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/2=14</w:t>
            </w:r>
          </w:p>
          <w:p w:rsidR="00BC6A8F" w:rsidRPr="000B0440" w:rsidRDefault="00BC6A8F" w:rsidP="00BC6A8F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  <w:lang w:val="uk-UA"/>
              </w:rPr>
              <w:t>К</w:t>
            </w:r>
            <w:r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&gt;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Е</w:t>
            </w:r>
          </w:p>
        </w:tc>
      </w:tr>
      <w:tr w:rsidR="00BC6A8F" w:rsidRPr="008F2276" w:rsidTr="00DC3CC2">
        <w:trPr>
          <w:jc w:val="center"/>
        </w:trPr>
        <w:tc>
          <w:tcPr>
            <w:tcW w:w="0" w:type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А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А</w:t>
            </w:r>
          </w:p>
        </w:tc>
        <w:tc>
          <w:tcPr>
            <w:tcW w:w="0" w:type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А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А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В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Д</w:t>
            </w:r>
          </w:p>
        </w:tc>
        <w:tc>
          <w:tcPr>
            <w:tcW w:w="0" w:type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Е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Е</w:t>
            </w:r>
          </w:p>
        </w:tc>
        <w:tc>
          <w:tcPr>
            <w:tcW w:w="0" w:type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Е</w:t>
            </w:r>
          </w:p>
        </w:tc>
        <w:tc>
          <w:tcPr>
            <w:tcW w:w="0" w:type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Е</w:t>
            </w:r>
          </w:p>
        </w:tc>
        <w:tc>
          <w:tcPr>
            <w:tcW w:w="0" w:type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З</w:t>
            </w:r>
          </w:p>
        </w:tc>
        <w:tc>
          <w:tcPr>
            <w:tcW w:w="0" w:type="auto"/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C6A8F" w:rsidRPr="000B0440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BC6A8F" w:rsidRPr="008F2276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BC6A8F" w:rsidRDefault="00BC6A8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(1+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13</w:t>
            </w:r>
            <w:r w:rsidRPr="008F2276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)/2=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7</w:t>
            </w:r>
            <w:r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 xml:space="preserve"> </w:t>
            </w:r>
          </w:p>
          <w:p w:rsidR="00BC6A8F" w:rsidRPr="000B0440" w:rsidRDefault="00BC6A8F" w:rsidP="00BC6A8F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В</w:t>
            </w:r>
            <w:r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&lt;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Е</w:t>
            </w:r>
          </w:p>
        </w:tc>
      </w:tr>
      <w:tr w:rsidR="003059FF" w:rsidRPr="008F2276" w:rsidTr="00DC3CC2">
        <w:trPr>
          <w:jc w:val="center"/>
        </w:trPr>
        <w:tc>
          <w:tcPr>
            <w:tcW w:w="0" w:type="auto"/>
            <w:vAlign w:val="center"/>
          </w:tcPr>
          <w:p w:rsidR="003059FF" w:rsidRPr="000B0440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3059FF" w:rsidRPr="000B0440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3059FF" w:rsidRPr="000B0440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3059FF" w:rsidRPr="000B0440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059FF" w:rsidRPr="000B0440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059FF" w:rsidRPr="000B0440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059FF" w:rsidRPr="000B0440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3059FF" w:rsidRPr="000B0440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Д</w:t>
            </w:r>
          </w:p>
        </w:tc>
        <w:tc>
          <w:tcPr>
            <w:tcW w:w="0" w:type="auto"/>
            <w:vAlign w:val="center"/>
          </w:tcPr>
          <w:p w:rsidR="003059FF" w:rsidRPr="000B0440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Е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3059FF" w:rsidRPr="000B0440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Е</w:t>
            </w:r>
          </w:p>
        </w:tc>
        <w:tc>
          <w:tcPr>
            <w:tcW w:w="0" w:type="auto"/>
            <w:vAlign w:val="center"/>
          </w:tcPr>
          <w:p w:rsidR="003059FF" w:rsidRPr="000B0440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Е</w:t>
            </w:r>
          </w:p>
        </w:tc>
        <w:tc>
          <w:tcPr>
            <w:tcW w:w="0" w:type="auto"/>
            <w:vAlign w:val="center"/>
          </w:tcPr>
          <w:p w:rsidR="003059FF" w:rsidRPr="000B0440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Е</w:t>
            </w:r>
          </w:p>
        </w:tc>
        <w:tc>
          <w:tcPr>
            <w:tcW w:w="0" w:type="auto"/>
            <w:vAlign w:val="center"/>
          </w:tcPr>
          <w:p w:rsidR="003059FF" w:rsidRPr="000B0440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З</w:t>
            </w:r>
          </w:p>
        </w:tc>
        <w:tc>
          <w:tcPr>
            <w:tcW w:w="0" w:type="auto"/>
            <w:vAlign w:val="center"/>
          </w:tcPr>
          <w:p w:rsidR="003059FF" w:rsidRPr="000B0440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3059FF" w:rsidRPr="000B0440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3059FF" w:rsidRPr="008F2276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3059FF" w:rsidRPr="008F2276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3059FF" w:rsidRPr="008F2276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059FF" w:rsidRPr="008F2276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3059FF" w:rsidRPr="008F2276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3059FF" w:rsidRPr="008F2276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3059FF" w:rsidRPr="008F2276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3059FF" w:rsidRPr="008F2276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3059FF" w:rsidRPr="008F2276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3059FF" w:rsidRPr="008F2276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3059FF" w:rsidRPr="008F2276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3059FF" w:rsidRPr="008F2276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3059FF" w:rsidRPr="00DC3CC2" w:rsidRDefault="003059FF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(8+13)</w:t>
            </w:r>
            <w:r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/2=1</w:t>
            </w:r>
            <w:r w:rsidR="00DC3CC2">
              <w:rPr>
                <w:rFonts w:ascii="Times New Roman" w:hAnsi="Times New Roman" w:cs="Times New Roman"/>
                <w:sz w:val="10"/>
                <w:szCs w:val="10"/>
              </w:rPr>
              <w:t>0</w:t>
            </w:r>
          </w:p>
          <w:p w:rsidR="003059FF" w:rsidRPr="000B0440" w:rsidRDefault="00DC3CC2" w:rsidP="00DC3CC2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Е=Е</w:t>
            </w:r>
          </w:p>
        </w:tc>
      </w:tr>
    </w:tbl>
    <w:p w:rsidR="00DC3CC2" w:rsidRDefault="00DC3CC2" w:rsidP="0075008D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иск завершен успешно: искомое значение находится в массиве под номером 10. Для этого понадобилось три операции сравнения </w:t>
      </w:r>
      <w:r w:rsidRPr="00AA000B">
        <w:rPr>
          <w:rFonts w:cs="Times New Roman"/>
          <w:szCs w:val="28"/>
        </w:rPr>
        <w:t>средн</w:t>
      </w:r>
      <w:r>
        <w:rPr>
          <w:rFonts w:cs="Times New Roman"/>
          <w:szCs w:val="28"/>
        </w:rPr>
        <w:t>его</w:t>
      </w:r>
      <w:r w:rsidRPr="00AA000B">
        <w:rPr>
          <w:rFonts w:cs="Times New Roman"/>
          <w:szCs w:val="28"/>
        </w:rPr>
        <w:t xml:space="preserve"> элемент</w:t>
      </w:r>
      <w:r w:rsidR="00C91FA7">
        <w:rPr>
          <w:rFonts w:cs="Times New Roman"/>
          <w:szCs w:val="28"/>
        </w:rPr>
        <w:t>а</w:t>
      </w:r>
      <w:r w:rsidRPr="00AA000B">
        <w:rPr>
          <w:rFonts w:cs="Times New Roman"/>
          <w:szCs w:val="28"/>
        </w:rPr>
        <w:t xml:space="preserve"> массива</w:t>
      </w:r>
      <w:r>
        <w:rPr>
          <w:rFonts w:cs="Times New Roman"/>
          <w:szCs w:val="28"/>
        </w:rPr>
        <w:t xml:space="preserve"> с искомым значением после деления массива пополам.</w:t>
      </w:r>
    </w:p>
    <w:p w:rsidR="0075008D" w:rsidRDefault="0075008D" w:rsidP="0075008D">
      <w:pPr>
        <w:rPr>
          <w:rFonts w:cs="Times New Roman"/>
          <w:szCs w:val="28"/>
        </w:rPr>
      </w:pPr>
      <w:r>
        <w:rPr>
          <w:rFonts w:cs="Times New Roman"/>
          <w:szCs w:val="28"/>
        </w:rPr>
        <w:t>Н</w:t>
      </w:r>
      <w:r w:rsidRPr="00C33E61">
        <w:rPr>
          <w:rFonts w:cs="Times New Roman"/>
          <w:szCs w:val="28"/>
        </w:rPr>
        <w:t xml:space="preserve">едостаток </w:t>
      </w:r>
      <w:r w:rsidR="00DC3CC2">
        <w:rPr>
          <w:rFonts w:cs="Times New Roman"/>
          <w:szCs w:val="28"/>
        </w:rPr>
        <w:t>первой</w:t>
      </w:r>
      <w:r w:rsidRPr="00C33E61">
        <w:rPr>
          <w:rFonts w:cs="Times New Roman"/>
          <w:szCs w:val="28"/>
        </w:rPr>
        <w:t xml:space="preserve"> версии алгоритма</w:t>
      </w:r>
      <w:r>
        <w:rPr>
          <w:rFonts w:cs="Times New Roman"/>
          <w:szCs w:val="28"/>
        </w:rPr>
        <w:t xml:space="preserve"> состоит в том, что</w:t>
      </w:r>
      <w:r w:rsidRPr="00C33E61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е</w:t>
      </w:r>
      <w:r w:rsidRPr="00C33E61">
        <w:rPr>
          <w:rFonts w:cs="Times New Roman"/>
          <w:szCs w:val="28"/>
        </w:rPr>
        <w:t xml:space="preserve">сли в массиве несколько элементов с одинаковым ключом, то эта версия находит </w:t>
      </w:r>
      <w:r>
        <w:rPr>
          <w:rFonts w:cs="Times New Roman"/>
          <w:szCs w:val="28"/>
        </w:rPr>
        <w:t xml:space="preserve">какой-то </w:t>
      </w:r>
      <w:r w:rsidRPr="00C33E61">
        <w:rPr>
          <w:rFonts w:cs="Times New Roman"/>
          <w:szCs w:val="28"/>
        </w:rPr>
        <w:t>один из них. Чтобы найти все элементы с одинаковыми ключами, необходимо просмотреть массив влево и вправо от найденного элемента.</w:t>
      </w:r>
      <w:r w:rsidR="00DC3CC2">
        <w:rPr>
          <w:rFonts w:cs="Times New Roman"/>
          <w:szCs w:val="28"/>
        </w:rPr>
        <w:t xml:space="preserve"> Именно эту ситуацию демонстрирует наш пример.</w:t>
      </w:r>
    </w:p>
    <w:p w:rsidR="0075008D" w:rsidRDefault="0075008D" w:rsidP="0075008D">
      <w:pPr>
        <w:rPr>
          <w:rFonts w:eastAsia="Times New Roman" w:cs="Times New Roman"/>
          <w:color w:val="000000"/>
          <w:szCs w:val="28"/>
          <w:lang w:eastAsia="ru-RU"/>
        </w:rPr>
      </w:pPr>
      <w:r>
        <w:rPr>
          <w:rFonts w:eastAsia="Times New Roman" w:cs="Times New Roman"/>
          <w:color w:val="000000"/>
          <w:szCs w:val="28"/>
          <w:lang w:eastAsia="ru-RU"/>
        </w:rPr>
        <w:lastRenderedPageBreak/>
        <w:t xml:space="preserve">Поиск буквы </w:t>
      </w:r>
      <w:r w:rsidRPr="004522CC">
        <w:rPr>
          <w:rFonts w:eastAsia="Times New Roman" w:cs="Times New Roman"/>
          <w:color w:val="000000"/>
          <w:szCs w:val="28"/>
          <w:lang w:eastAsia="ru-RU"/>
        </w:rPr>
        <w:t>“</w:t>
      </w:r>
      <w:r>
        <w:rPr>
          <w:rFonts w:eastAsia="Times New Roman" w:cs="Times New Roman"/>
          <w:color w:val="000000"/>
          <w:szCs w:val="28"/>
          <w:lang w:eastAsia="ru-RU"/>
        </w:rPr>
        <w:t>Я</w:t>
      </w:r>
      <w:r w:rsidRPr="004522CC">
        <w:rPr>
          <w:rFonts w:eastAsia="Times New Roman" w:cs="Times New Roman"/>
          <w:color w:val="000000"/>
          <w:szCs w:val="28"/>
          <w:lang w:eastAsia="ru-RU"/>
        </w:rPr>
        <w:t>”.</w:t>
      </w:r>
      <w:r>
        <w:rPr>
          <w:rFonts w:eastAsia="Times New Roman" w:cs="Times New Roman"/>
          <w:color w:val="000000"/>
          <w:szCs w:val="28"/>
          <w:lang w:eastAsia="ru-RU"/>
        </w:rPr>
        <w:t xml:space="preserve"> Быстрый поиск (вторая версия).</w:t>
      </w:r>
    </w:p>
    <w:p w:rsidR="00C91FA7" w:rsidRDefault="00C91FA7" w:rsidP="00C91FA7">
      <w:pPr>
        <w:rPr>
          <w:rFonts w:cs="Times New Roman"/>
          <w:szCs w:val="28"/>
        </w:rPr>
      </w:pPr>
      <w:r>
        <w:rPr>
          <w:rFonts w:cs="Times New Roman"/>
          <w:szCs w:val="28"/>
        </w:rPr>
        <w:t>Как и ранее,</w:t>
      </w:r>
      <w:r w:rsidRPr="00AA000B">
        <w:rPr>
          <w:rFonts w:cs="Times New Roman"/>
          <w:szCs w:val="28"/>
        </w:rPr>
        <w:t xml:space="preserve"> в первую очередь проверя</w:t>
      </w:r>
      <w:r>
        <w:rPr>
          <w:rFonts w:cs="Times New Roman"/>
          <w:szCs w:val="28"/>
        </w:rPr>
        <w:t>ем</w:t>
      </w:r>
      <w:r w:rsidRPr="00AA000B">
        <w:rPr>
          <w:rFonts w:cs="Times New Roman"/>
          <w:szCs w:val="28"/>
        </w:rPr>
        <w:t xml:space="preserve"> средний элемент массива</w:t>
      </w:r>
      <w:r>
        <w:rPr>
          <w:rFonts w:cs="Times New Roman"/>
          <w:szCs w:val="28"/>
        </w:rPr>
        <w:t>:</w:t>
      </w:r>
    </w:p>
    <w:p w:rsidR="00C91FA7" w:rsidRDefault="00C91FA7" w:rsidP="00C91FA7">
      <w:pPr>
        <w:rPr>
          <w:rFonts w:cs="Times New Roman"/>
          <w:szCs w:val="28"/>
        </w:rPr>
      </w:pPr>
      <w:r>
        <w:rPr>
          <w:rFonts w:cs="Times New Roman"/>
          <w:szCs w:val="28"/>
        </w:rPr>
        <w:t>а) е</w:t>
      </w:r>
      <w:r w:rsidRPr="00AA000B">
        <w:rPr>
          <w:rFonts w:cs="Times New Roman"/>
          <w:szCs w:val="28"/>
        </w:rPr>
        <w:t xml:space="preserve">сли </w:t>
      </w:r>
      <w:r>
        <w:rPr>
          <w:rFonts w:cs="Times New Roman"/>
          <w:szCs w:val="28"/>
        </w:rPr>
        <w:t xml:space="preserve">средний элемент массива оказался больше или равен искомому значению, </w:t>
      </w:r>
      <w:r w:rsidRPr="00AA000B">
        <w:rPr>
          <w:rFonts w:cs="Times New Roman"/>
          <w:szCs w:val="28"/>
        </w:rPr>
        <w:t xml:space="preserve">то </w:t>
      </w:r>
      <w:r>
        <w:rPr>
          <w:rFonts w:cs="Times New Roman"/>
          <w:szCs w:val="28"/>
        </w:rPr>
        <w:t>из</w:t>
      </w:r>
      <w:r w:rsidRPr="00AA000B">
        <w:rPr>
          <w:rFonts w:cs="Times New Roman"/>
          <w:szCs w:val="28"/>
        </w:rPr>
        <w:t xml:space="preserve"> дальнейшего поиска </w:t>
      </w:r>
      <w:r>
        <w:rPr>
          <w:rFonts w:cs="Times New Roman"/>
          <w:szCs w:val="28"/>
        </w:rPr>
        <w:t xml:space="preserve">исключаем </w:t>
      </w:r>
      <w:r w:rsidRPr="00AA000B">
        <w:rPr>
          <w:rFonts w:cs="Times New Roman"/>
          <w:szCs w:val="28"/>
        </w:rPr>
        <w:t xml:space="preserve">правую половину массива </w:t>
      </w:r>
      <w:r>
        <w:rPr>
          <w:rFonts w:cs="Times New Roman"/>
          <w:szCs w:val="28"/>
        </w:rPr>
        <w:t>без среднего элемента;</w:t>
      </w:r>
      <w:r w:rsidRPr="00796B9F">
        <w:rPr>
          <w:rFonts w:cs="Times New Roman"/>
          <w:szCs w:val="28"/>
        </w:rPr>
        <w:t xml:space="preserve"> </w:t>
      </w:r>
    </w:p>
    <w:p w:rsidR="00C91FA7" w:rsidRDefault="00C91FA7" w:rsidP="00C91FA7">
      <w:pPr>
        <w:rPr>
          <w:rFonts w:cs="Times New Roman"/>
          <w:szCs w:val="28"/>
        </w:rPr>
      </w:pPr>
      <w:r>
        <w:rPr>
          <w:rFonts w:cs="Times New Roman"/>
          <w:szCs w:val="28"/>
        </w:rPr>
        <w:t>б) е</w:t>
      </w:r>
      <w:r w:rsidRPr="00AA000B">
        <w:rPr>
          <w:rFonts w:cs="Times New Roman"/>
          <w:szCs w:val="28"/>
        </w:rPr>
        <w:t xml:space="preserve">сли </w:t>
      </w:r>
      <w:r>
        <w:rPr>
          <w:rFonts w:cs="Times New Roman"/>
          <w:szCs w:val="28"/>
        </w:rPr>
        <w:t xml:space="preserve">средний элемент массива оказался меньше искомого значения, </w:t>
      </w:r>
      <w:r w:rsidRPr="00AA000B">
        <w:rPr>
          <w:rFonts w:cs="Times New Roman"/>
          <w:szCs w:val="28"/>
        </w:rPr>
        <w:t xml:space="preserve">то </w:t>
      </w:r>
      <w:r>
        <w:rPr>
          <w:rFonts w:cs="Times New Roman"/>
          <w:szCs w:val="28"/>
        </w:rPr>
        <w:t>из</w:t>
      </w:r>
      <w:r w:rsidRPr="00AA000B">
        <w:rPr>
          <w:rFonts w:cs="Times New Roman"/>
          <w:szCs w:val="28"/>
        </w:rPr>
        <w:t xml:space="preserve"> дальнейшего поиска </w:t>
      </w:r>
      <w:r>
        <w:rPr>
          <w:rFonts w:cs="Times New Roman"/>
          <w:szCs w:val="28"/>
        </w:rPr>
        <w:t>исключаем левую</w:t>
      </w:r>
      <w:r w:rsidRPr="00AA000B">
        <w:rPr>
          <w:rFonts w:cs="Times New Roman"/>
          <w:szCs w:val="28"/>
        </w:rPr>
        <w:t xml:space="preserve"> половину массива </w:t>
      </w:r>
      <w:r>
        <w:rPr>
          <w:rFonts w:cs="Times New Roman"/>
          <w:szCs w:val="28"/>
        </w:rPr>
        <w:t>вместе со средним элементом</w:t>
      </w:r>
      <w:r w:rsidRPr="00AA000B">
        <w:rPr>
          <w:rFonts w:cs="Times New Roman"/>
          <w:szCs w:val="28"/>
        </w:rPr>
        <w:t>.</w:t>
      </w:r>
    </w:p>
    <w:tbl>
      <w:tblPr>
        <w:tblStyle w:val="4"/>
        <w:tblW w:w="0" w:type="auto"/>
        <w:jc w:val="center"/>
        <w:tblLook w:val="04A0" w:firstRow="1" w:lastRow="0" w:firstColumn="1" w:lastColumn="0" w:noHBand="0" w:noVBand="1"/>
      </w:tblPr>
      <w:tblGrid>
        <w:gridCol w:w="289"/>
        <w:gridCol w:w="289"/>
        <w:gridCol w:w="289"/>
        <w:gridCol w:w="289"/>
        <w:gridCol w:w="289"/>
        <w:gridCol w:w="283"/>
        <w:gridCol w:w="283"/>
        <w:gridCol w:w="285"/>
        <w:gridCol w:w="27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298"/>
        <w:gridCol w:w="774"/>
      </w:tblGrid>
      <w:tr w:rsidR="00C91FA7" w:rsidRPr="008F2276" w:rsidTr="00892563">
        <w:trPr>
          <w:jc w:val="center"/>
        </w:trPr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8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9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0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1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2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4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5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6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7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8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19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2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 w:rsidRPr="008F2276">
              <w:rPr>
                <w:rFonts w:cs="Times New Roman"/>
                <w:sz w:val="8"/>
                <w:szCs w:val="8"/>
                <w:lang w:val="en-US"/>
              </w:rPr>
              <w:t>21</w:t>
            </w:r>
          </w:p>
        </w:tc>
        <w:tc>
          <w:tcPr>
            <w:tcW w:w="0" w:type="auto"/>
            <w:vAlign w:val="center"/>
          </w:tcPr>
          <w:p w:rsidR="00C91FA7" w:rsidRPr="00816BAA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>
              <w:rPr>
                <w:rFonts w:cs="Times New Roman"/>
                <w:sz w:val="8"/>
                <w:szCs w:val="8"/>
                <w:lang w:val="en-US"/>
              </w:rPr>
              <w:t>22</w:t>
            </w:r>
          </w:p>
        </w:tc>
        <w:tc>
          <w:tcPr>
            <w:tcW w:w="0" w:type="auto"/>
            <w:vAlign w:val="center"/>
          </w:tcPr>
          <w:p w:rsidR="00C91FA7" w:rsidRPr="00816BAA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>
              <w:rPr>
                <w:rFonts w:cs="Times New Roman"/>
                <w:sz w:val="8"/>
                <w:szCs w:val="8"/>
                <w:lang w:val="en-US"/>
              </w:rPr>
              <w:t>23</w:t>
            </w:r>
          </w:p>
        </w:tc>
        <w:tc>
          <w:tcPr>
            <w:tcW w:w="0" w:type="auto"/>
            <w:vAlign w:val="center"/>
          </w:tcPr>
          <w:p w:rsidR="00C91FA7" w:rsidRPr="00816BAA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>
              <w:rPr>
                <w:rFonts w:cs="Times New Roman"/>
                <w:sz w:val="8"/>
                <w:szCs w:val="8"/>
                <w:lang w:val="en-US"/>
              </w:rPr>
              <w:t>24</w:t>
            </w:r>
          </w:p>
        </w:tc>
        <w:tc>
          <w:tcPr>
            <w:tcW w:w="0" w:type="auto"/>
            <w:vAlign w:val="center"/>
          </w:tcPr>
          <w:p w:rsidR="00C91FA7" w:rsidRPr="00816BAA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>
              <w:rPr>
                <w:rFonts w:cs="Times New Roman"/>
                <w:sz w:val="8"/>
                <w:szCs w:val="8"/>
                <w:lang w:val="en-US"/>
              </w:rPr>
              <w:t>25</w:t>
            </w:r>
          </w:p>
        </w:tc>
        <w:tc>
          <w:tcPr>
            <w:tcW w:w="0" w:type="auto"/>
            <w:vAlign w:val="center"/>
          </w:tcPr>
          <w:p w:rsidR="00C91FA7" w:rsidRPr="00816BAA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>
              <w:rPr>
                <w:rFonts w:cs="Times New Roman"/>
                <w:sz w:val="8"/>
                <w:szCs w:val="8"/>
                <w:lang w:val="en-US"/>
              </w:rPr>
              <w:t>26</w:t>
            </w:r>
          </w:p>
        </w:tc>
        <w:tc>
          <w:tcPr>
            <w:tcW w:w="0" w:type="auto"/>
            <w:vAlign w:val="center"/>
          </w:tcPr>
          <w:p w:rsidR="00C91FA7" w:rsidRPr="00816BAA" w:rsidRDefault="00C91FA7" w:rsidP="00892563">
            <w:pPr>
              <w:jc w:val="center"/>
              <w:rPr>
                <w:rFonts w:cs="Times New Roman"/>
                <w:sz w:val="8"/>
                <w:szCs w:val="8"/>
                <w:lang w:val="en-US"/>
              </w:rPr>
            </w:pPr>
            <w:r>
              <w:rPr>
                <w:rFonts w:cs="Times New Roman"/>
                <w:sz w:val="8"/>
                <w:szCs w:val="8"/>
                <w:lang w:val="en-US"/>
              </w:rPr>
              <w:t>27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cs="Times New Roman"/>
                <w:sz w:val="8"/>
                <w:szCs w:val="8"/>
                <w:lang w:val="uk-UA"/>
              </w:rPr>
            </w:pPr>
          </w:p>
        </w:tc>
      </w:tr>
      <w:tr w:rsidR="00C91FA7" w:rsidRPr="008F2276" w:rsidTr="00C91FA7">
        <w:trPr>
          <w:jc w:val="center"/>
        </w:trPr>
        <w:tc>
          <w:tcPr>
            <w:tcW w:w="0" w:type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А</w:t>
            </w:r>
          </w:p>
        </w:tc>
        <w:tc>
          <w:tcPr>
            <w:tcW w:w="0" w:type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А</w:t>
            </w:r>
          </w:p>
        </w:tc>
        <w:tc>
          <w:tcPr>
            <w:tcW w:w="0" w:type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А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В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В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Д</w:t>
            </w:r>
          </w:p>
        </w:tc>
        <w:tc>
          <w:tcPr>
            <w:tcW w:w="0" w:type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Е</w:t>
            </w:r>
          </w:p>
        </w:tc>
        <w:tc>
          <w:tcPr>
            <w:tcW w:w="0" w:type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Е</w:t>
            </w:r>
          </w:p>
        </w:tc>
        <w:tc>
          <w:tcPr>
            <w:tcW w:w="0" w:type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Е</w:t>
            </w:r>
          </w:p>
        </w:tc>
        <w:tc>
          <w:tcPr>
            <w:tcW w:w="0" w:type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Е</w:t>
            </w:r>
          </w:p>
        </w:tc>
        <w:tc>
          <w:tcPr>
            <w:tcW w:w="0" w:type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З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К</w:t>
            </w:r>
          </w:p>
        </w:tc>
        <w:tc>
          <w:tcPr>
            <w:tcW w:w="0" w:type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К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Л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Л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Н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Н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Н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Н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О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О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Р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С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У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Ц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  <w:lang w:val="uk-UA"/>
              </w:rPr>
              <w:t>(1+2</w:t>
            </w:r>
            <w:r>
              <w:rPr>
                <w:rFonts w:ascii="Times New Roman" w:hAnsi="Times New Roman" w:cs="Times New Roman"/>
                <w:sz w:val="10"/>
                <w:szCs w:val="10"/>
                <w:lang w:val="uk-UA"/>
              </w:rPr>
              <w:t>7</w:t>
            </w:r>
            <w:r w:rsidRPr="008F2276">
              <w:rPr>
                <w:rFonts w:ascii="Times New Roman" w:hAnsi="Times New Roman" w:cs="Times New Roman"/>
                <w:sz w:val="10"/>
                <w:szCs w:val="10"/>
                <w:lang w:val="uk-UA"/>
              </w:rPr>
              <w:t>)</w:t>
            </w:r>
            <w:r w:rsidRPr="008F2276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/2=14</w:t>
            </w:r>
          </w:p>
          <w:p w:rsidR="00C91FA7" w:rsidRPr="000B0440" w:rsidRDefault="00C91FA7" w:rsidP="00C91FA7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  <w:lang w:val="uk-UA"/>
              </w:rPr>
              <w:t>К</w:t>
            </w:r>
            <w:r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&lt;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Я</w:t>
            </w:r>
          </w:p>
        </w:tc>
      </w:tr>
      <w:tr w:rsidR="00C91FA7" w:rsidRPr="008F2276" w:rsidTr="0065345F">
        <w:trPr>
          <w:jc w:val="center"/>
        </w:trPr>
        <w:tc>
          <w:tcPr>
            <w:tcW w:w="0" w:type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91FA7" w:rsidRPr="000B0440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К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Л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Л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Н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Н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Н</w:t>
            </w:r>
          </w:p>
        </w:tc>
        <w:tc>
          <w:tcPr>
            <w:tcW w:w="0" w:type="auto"/>
            <w:shd w:val="clear" w:color="auto" w:fill="FF0000"/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Н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О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О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Р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С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У</w:t>
            </w:r>
          </w:p>
        </w:tc>
        <w:tc>
          <w:tcPr>
            <w:tcW w:w="0" w:type="auto"/>
            <w:vAlign w:val="center"/>
          </w:tcPr>
          <w:p w:rsidR="00C91FA7" w:rsidRPr="008F2276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Ц</w:t>
            </w:r>
          </w:p>
        </w:tc>
        <w:tc>
          <w:tcPr>
            <w:tcW w:w="0" w:type="auto"/>
            <w:vAlign w:val="center"/>
          </w:tcPr>
          <w:p w:rsidR="00C91FA7" w:rsidRDefault="00C91FA7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  <w:lang w:val="en-US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(1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5</w:t>
            </w:r>
            <w:r w:rsidRPr="008F2276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+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27</w:t>
            </w:r>
            <w:r w:rsidRPr="008F2276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)/2=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21</w:t>
            </w:r>
            <w:r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 xml:space="preserve"> </w:t>
            </w:r>
          </w:p>
          <w:p w:rsidR="00C91FA7" w:rsidRPr="000B0440" w:rsidRDefault="00C91FA7" w:rsidP="00C91FA7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Н</w:t>
            </w:r>
            <w:r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&lt;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Я</w:t>
            </w:r>
          </w:p>
        </w:tc>
      </w:tr>
      <w:tr w:rsidR="0065345F" w:rsidRPr="008F2276" w:rsidTr="0065345F">
        <w:trPr>
          <w:jc w:val="center"/>
        </w:trPr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8F2276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8F2276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8F2276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8F2276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8F2276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8F2276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8F2276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О</w:t>
            </w:r>
          </w:p>
        </w:tc>
        <w:tc>
          <w:tcPr>
            <w:tcW w:w="0" w:type="auto"/>
            <w:vAlign w:val="center"/>
          </w:tcPr>
          <w:p w:rsidR="0065345F" w:rsidRPr="008F2276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О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FF0000"/>
            <w:vAlign w:val="center"/>
          </w:tcPr>
          <w:p w:rsidR="0065345F" w:rsidRPr="008F2276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8F2276">
              <w:rPr>
                <w:rFonts w:ascii="Times New Roman" w:hAnsi="Times New Roman" w:cs="Times New Roman"/>
                <w:sz w:val="10"/>
                <w:szCs w:val="10"/>
              </w:rPr>
              <w:t>Р</w:t>
            </w:r>
          </w:p>
        </w:tc>
        <w:tc>
          <w:tcPr>
            <w:tcW w:w="0" w:type="auto"/>
            <w:vAlign w:val="center"/>
          </w:tcPr>
          <w:p w:rsidR="0065345F" w:rsidRPr="008F2276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С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65345F" w:rsidRPr="008F2276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У</w:t>
            </w:r>
          </w:p>
        </w:tc>
        <w:tc>
          <w:tcPr>
            <w:tcW w:w="0" w:type="auto"/>
            <w:vAlign w:val="center"/>
          </w:tcPr>
          <w:p w:rsidR="0065345F" w:rsidRPr="008F2276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Ц</w:t>
            </w:r>
          </w:p>
        </w:tc>
        <w:tc>
          <w:tcPr>
            <w:tcW w:w="0" w:type="auto"/>
            <w:vAlign w:val="center"/>
          </w:tcPr>
          <w:p w:rsidR="0065345F" w:rsidRPr="0065345F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(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22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+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27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)</w:t>
            </w:r>
            <w:r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/2=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24</w:t>
            </w:r>
          </w:p>
          <w:p w:rsidR="0065345F" w:rsidRPr="000B0440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Р</w:t>
            </w:r>
            <w:r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&lt;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Я</w:t>
            </w:r>
          </w:p>
        </w:tc>
      </w:tr>
      <w:tr w:rsidR="0065345F" w:rsidRPr="008F2276" w:rsidTr="0065345F">
        <w:trPr>
          <w:jc w:val="center"/>
        </w:trPr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8F2276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8F2276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8F2276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8F2276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8F2276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8F2276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8F2276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8F2276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8F2276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8F2276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С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FF0000"/>
            <w:vAlign w:val="center"/>
          </w:tcPr>
          <w:p w:rsidR="0065345F" w:rsidRPr="008F2276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У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65345F" w:rsidRPr="008F2276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Ц</w:t>
            </w:r>
          </w:p>
        </w:tc>
        <w:tc>
          <w:tcPr>
            <w:tcW w:w="0" w:type="auto"/>
            <w:vAlign w:val="center"/>
          </w:tcPr>
          <w:p w:rsidR="0065345F" w:rsidRPr="0065345F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(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25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+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27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)</w:t>
            </w:r>
            <w:r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/2=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26</w:t>
            </w:r>
          </w:p>
          <w:p w:rsidR="0065345F" w:rsidRPr="000B0440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У</w:t>
            </w:r>
            <w:r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&lt;</w:t>
            </w:r>
            <w:r>
              <w:rPr>
                <w:rFonts w:ascii="Times New Roman" w:hAnsi="Times New Roman" w:cs="Times New Roman"/>
                <w:sz w:val="10"/>
                <w:szCs w:val="10"/>
              </w:rPr>
              <w:t>Я</w:t>
            </w:r>
          </w:p>
        </w:tc>
      </w:tr>
      <w:tr w:rsidR="0065345F" w:rsidRPr="008F2276" w:rsidTr="0065345F">
        <w:trPr>
          <w:jc w:val="center"/>
        </w:trPr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0B0440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8F2276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8F2276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8F2276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5345F" w:rsidRPr="008F2276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8F2276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8F2276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8F2276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Pr="008F2276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Pr="008F2276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vAlign w:val="center"/>
          </w:tcPr>
          <w:p w:rsidR="0065345F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65345F" w:rsidRDefault="0065345F" w:rsidP="00892563">
            <w:pPr>
              <w:jc w:val="center"/>
              <w:rPr>
                <w:rFonts w:cs="Times New Roman"/>
                <w:sz w:val="10"/>
                <w:szCs w:val="10"/>
              </w:rPr>
            </w:pPr>
          </w:p>
        </w:tc>
        <w:tc>
          <w:tcPr>
            <w:tcW w:w="0" w:type="auto"/>
            <w:shd w:val="clear" w:color="auto" w:fill="FF0000"/>
            <w:vAlign w:val="center"/>
          </w:tcPr>
          <w:p w:rsidR="0065345F" w:rsidRPr="008F2276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>
              <w:rPr>
                <w:rFonts w:ascii="Times New Roman" w:hAnsi="Times New Roman" w:cs="Times New Roman"/>
                <w:sz w:val="10"/>
                <w:szCs w:val="10"/>
              </w:rPr>
              <w:t>Ц</w:t>
            </w:r>
          </w:p>
        </w:tc>
        <w:tc>
          <w:tcPr>
            <w:tcW w:w="0" w:type="auto"/>
            <w:vAlign w:val="center"/>
          </w:tcPr>
          <w:p w:rsidR="0065345F" w:rsidRPr="005E4463" w:rsidRDefault="0065345F" w:rsidP="00892563">
            <w:pPr>
              <w:jc w:val="center"/>
              <w:rPr>
                <w:rFonts w:ascii="Times New Roman" w:hAnsi="Times New Roman" w:cs="Times New Roman"/>
                <w:sz w:val="10"/>
                <w:szCs w:val="10"/>
              </w:rPr>
            </w:pPr>
            <w:r w:rsidRPr="005E4463">
              <w:rPr>
                <w:rFonts w:ascii="Times New Roman" w:hAnsi="Times New Roman" w:cs="Times New Roman"/>
                <w:sz w:val="10"/>
                <w:szCs w:val="10"/>
              </w:rPr>
              <w:t>Ц</w:t>
            </w:r>
            <w:r w:rsidR="005E4463" w:rsidRPr="005E4463">
              <w:rPr>
                <w:rFonts w:ascii="Times New Roman" w:hAnsi="Times New Roman" w:cs="Times New Roman"/>
                <w:sz w:val="10"/>
                <w:szCs w:val="10"/>
                <w:lang w:val="en-US"/>
              </w:rPr>
              <w:t>≠</w:t>
            </w:r>
            <w:r w:rsidRPr="005E4463">
              <w:rPr>
                <w:rFonts w:ascii="Times New Roman" w:hAnsi="Times New Roman" w:cs="Times New Roman"/>
                <w:sz w:val="10"/>
                <w:szCs w:val="10"/>
              </w:rPr>
              <w:t>Я</w:t>
            </w:r>
          </w:p>
        </w:tc>
      </w:tr>
    </w:tbl>
    <w:p w:rsidR="0075008D" w:rsidRDefault="0075008D" w:rsidP="0075008D">
      <w:pPr>
        <w:rPr>
          <w:rFonts w:cs="Times New Roman"/>
          <w:szCs w:val="28"/>
        </w:rPr>
      </w:pPr>
      <w:r>
        <w:rPr>
          <w:rFonts w:cs="Times New Roman"/>
          <w:szCs w:val="28"/>
        </w:rPr>
        <w:t>Е</w:t>
      </w:r>
      <w:r w:rsidRPr="00C33E61">
        <w:rPr>
          <w:rFonts w:cs="Times New Roman"/>
          <w:szCs w:val="28"/>
        </w:rPr>
        <w:t xml:space="preserve">сли в массиве несколько элементов с одинаковым ключом, то </w:t>
      </w:r>
      <w:r w:rsidR="0065345F">
        <w:rPr>
          <w:rFonts w:cs="Times New Roman"/>
          <w:szCs w:val="28"/>
        </w:rPr>
        <w:t>вторая</w:t>
      </w:r>
      <w:r w:rsidRPr="00C33E61">
        <w:rPr>
          <w:rFonts w:cs="Times New Roman"/>
          <w:szCs w:val="28"/>
        </w:rPr>
        <w:t xml:space="preserve"> версия </w:t>
      </w:r>
      <w:r w:rsidR="0065345F">
        <w:rPr>
          <w:rFonts w:cs="Times New Roman"/>
          <w:szCs w:val="28"/>
        </w:rPr>
        <w:t xml:space="preserve">быстрого поиска </w:t>
      </w:r>
      <w:r w:rsidRPr="00C33E61">
        <w:rPr>
          <w:rFonts w:cs="Times New Roman"/>
          <w:szCs w:val="28"/>
        </w:rPr>
        <w:t xml:space="preserve">находит </w:t>
      </w:r>
      <w:r>
        <w:rPr>
          <w:rFonts w:cs="Times New Roman"/>
          <w:szCs w:val="28"/>
        </w:rPr>
        <w:t>самый левый из</w:t>
      </w:r>
      <w:r w:rsidRPr="00C33E61">
        <w:rPr>
          <w:rFonts w:cs="Times New Roman"/>
          <w:szCs w:val="28"/>
        </w:rPr>
        <w:t xml:space="preserve"> них. Чтобы найти все элементы с одинаковыми ключами, необходимо просмотреть массив вправо от найденного элемента.</w:t>
      </w:r>
    </w:p>
    <w:p w:rsidR="0065345F" w:rsidRDefault="0075008D" w:rsidP="0075008D">
      <w:pPr>
        <w:rPr>
          <w:rFonts w:cs="Times New Roman"/>
          <w:szCs w:val="28"/>
        </w:rPr>
      </w:pPr>
      <w:r>
        <w:rPr>
          <w:rFonts w:cs="Times New Roman"/>
          <w:szCs w:val="28"/>
        </w:rPr>
        <w:t>В нашей задаче поиск закончился</w:t>
      </w:r>
      <w:r w:rsidR="0065345F">
        <w:rPr>
          <w:rFonts w:cs="Times New Roman"/>
          <w:szCs w:val="28"/>
        </w:rPr>
        <w:t xml:space="preserve"> неудачно: </w:t>
      </w:r>
      <w:r w:rsidR="0065345F">
        <w:rPr>
          <w:rFonts w:cs="Times New Roman"/>
          <w:szCs w:val="28"/>
        </w:rPr>
        <w:t xml:space="preserve">искомое значение в массиве </w:t>
      </w:r>
      <w:r w:rsidR="0065345F">
        <w:rPr>
          <w:rFonts w:cs="Times New Roman"/>
          <w:szCs w:val="28"/>
        </w:rPr>
        <w:t>не обнаружено</w:t>
      </w:r>
      <w:r w:rsidR="0065345F">
        <w:rPr>
          <w:rFonts w:cs="Times New Roman"/>
          <w:szCs w:val="28"/>
        </w:rPr>
        <w:t>.</w:t>
      </w:r>
      <w:r>
        <w:rPr>
          <w:rFonts w:cs="Times New Roman"/>
          <w:szCs w:val="28"/>
        </w:rPr>
        <w:t xml:space="preserve"> </w:t>
      </w:r>
    </w:p>
    <w:p w:rsidR="0075008D" w:rsidRDefault="0065345F" w:rsidP="0075008D">
      <w:p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Чтобы выяснить это, поиск пришлось вести до тех пор, пока в массиве не </w:t>
      </w:r>
      <w:r w:rsidR="0075008D">
        <w:rPr>
          <w:rFonts w:cs="Times New Roman"/>
          <w:szCs w:val="28"/>
        </w:rPr>
        <w:t xml:space="preserve">остался единственный элемент. </w:t>
      </w:r>
      <w:r w:rsidR="005E4463">
        <w:rPr>
          <w:rFonts w:cs="Times New Roman"/>
          <w:szCs w:val="28"/>
        </w:rPr>
        <w:t>При</w:t>
      </w:r>
      <w:r w:rsidR="0075008D">
        <w:rPr>
          <w:rFonts w:cs="Times New Roman"/>
          <w:szCs w:val="28"/>
        </w:rPr>
        <w:t xml:space="preserve"> это</w:t>
      </w:r>
      <w:r w:rsidR="005E4463">
        <w:rPr>
          <w:rFonts w:cs="Times New Roman"/>
          <w:szCs w:val="28"/>
        </w:rPr>
        <w:t>м</w:t>
      </w:r>
      <w:r w:rsidR="0075008D">
        <w:rPr>
          <w:rFonts w:cs="Times New Roman"/>
          <w:szCs w:val="28"/>
        </w:rPr>
        <w:t xml:space="preserve"> оказалось необходимым выполнить </w:t>
      </w:r>
      <w:r w:rsidR="005E4463">
        <w:rPr>
          <w:rFonts w:cs="Times New Roman"/>
          <w:szCs w:val="28"/>
        </w:rPr>
        <w:t>четыре</w:t>
      </w:r>
      <w:r w:rsidR="0075008D">
        <w:rPr>
          <w:rFonts w:cs="Times New Roman"/>
          <w:szCs w:val="28"/>
        </w:rPr>
        <w:t xml:space="preserve"> сравнения </w:t>
      </w:r>
      <w:r w:rsidR="005E4463" w:rsidRPr="00AA000B">
        <w:rPr>
          <w:rFonts w:cs="Times New Roman"/>
          <w:szCs w:val="28"/>
        </w:rPr>
        <w:t>средн</w:t>
      </w:r>
      <w:r w:rsidR="005E4463">
        <w:rPr>
          <w:rFonts w:cs="Times New Roman"/>
          <w:szCs w:val="28"/>
        </w:rPr>
        <w:t>его</w:t>
      </w:r>
      <w:r w:rsidR="005E4463" w:rsidRPr="00AA000B">
        <w:rPr>
          <w:rFonts w:cs="Times New Roman"/>
          <w:szCs w:val="28"/>
        </w:rPr>
        <w:t xml:space="preserve"> элемент</w:t>
      </w:r>
      <w:r w:rsidR="005E4463">
        <w:rPr>
          <w:rFonts w:cs="Times New Roman"/>
          <w:szCs w:val="28"/>
        </w:rPr>
        <w:t>а</w:t>
      </w:r>
      <w:r w:rsidR="005E4463" w:rsidRPr="00AA000B">
        <w:rPr>
          <w:rFonts w:cs="Times New Roman"/>
          <w:szCs w:val="28"/>
        </w:rPr>
        <w:t xml:space="preserve"> массива</w:t>
      </w:r>
      <w:r w:rsidR="005E4463">
        <w:rPr>
          <w:rFonts w:cs="Times New Roman"/>
          <w:szCs w:val="28"/>
        </w:rPr>
        <w:t xml:space="preserve"> с искомым значением </w:t>
      </w:r>
      <w:r w:rsidR="0075008D">
        <w:rPr>
          <w:rFonts w:cs="Times New Roman"/>
          <w:szCs w:val="28"/>
        </w:rPr>
        <w:t>после деления массива пополам и плюс ещё одно сравнение для того, чтобы проверить оставшийся элемент (равен он или нет искомому значению).</w:t>
      </w:r>
    </w:p>
    <w:sectPr w:rsidR="0075008D" w:rsidSect="00CE6251">
      <w:pgSz w:w="11906" w:h="16838" w:code="9"/>
      <w:pgMar w:top="1134" w:right="850" w:bottom="1134" w:left="170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065A4D"/>
    <w:multiLevelType w:val="multilevel"/>
    <w:tmpl w:val="178243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4591B6F"/>
    <w:multiLevelType w:val="hybridMultilevel"/>
    <w:tmpl w:val="5866D7DC"/>
    <w:lvl w:ilvl="0" w:tplc="8092E67C">
      <w:start w:val="1"/>
      <w:numFmt w:val="decimal"/>
      <w:lvlText w:val="%1."/>
      <w:lvlJc w:val="left"/>
      <w:pPr>
        <w:tabs>
          <w:tab w:val="num" w:pos="1534"/>
        </w:tabs>
        <w:ind w:left="1534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efaultTabStop w:val="708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7FAD"/>
    <w:rsid w:val="00000FAA"/>
    <w:rsid w:val="000030E2"/>
    <w:rsid w:val="00022D3B"/>
    <w:rsid w:val="00024692"/>
    <w:rsid w:val="000252E5"/>
    <w:rsid w:val="00031E6D"/>
    <w:rsid w:val="00034195"/>
    <w:rsid w:val="00034D62"/>
    <w:rsid w:val="000435D6"/>
    <w:rsid w:val="0004492E"/>
    <w:rsid w:val="00061149"/>
    <w:rsid w:val="000622C2"/>
    <w:rsid w:val="00064CB8"/>
    <w:rsid w:val="000722FA"/>
    <w:rsid w:val="00074178"/>
    <w:rsid w:val="00075792"/>
    <w:rsid w:val="00080C47"/>
    <w:rsid w:val="00086125"/>
    <w:rsid w:val="00090E2A"/>
    <w:rsid w:val="0009260E"/>
    <w:rsid w:val="00095CC2"/>
    <w:rsid w:val="000A3C0C"/>
    <w:rsid w:val="000B105E"/>
    <w:rsid w:val="000B4043"/>
    <w:rsid w:val="000B4CE6"/>
    <w:rsid w:val="000C16F6"/>
    <w:rsid w:val="000C4EB7"/>
    <w:rsid w:val="000D5CA6"/>
    <w:rsid w:val="000E7355"/>
    <w:rsid w:val="000F79D0"/>
    <w:rsid w:val="0010254D"/>
    <w:rsid w:val="00104F9F"/>
    <w:rsid w:val="001126EB"/>
    <w:rsid w:val="00116A5F"/>
    <w:rsid w:val="00120058"/>
    <w:rsid w:val="00123A47"/>
    <w:rsid w:val="001254F4"/>
    <w:rsid w:val="001306FD"/>
    <w:rsid w:val="00135D29"/>
    <w:rsid w:val="0013609C"/>
    <w:rsid w:val="001460EE"/>
    <w:rsid w:val="001506D2"/>
    <w:rsid w:val="00154BB1"/>
    <w:rsid w:val="00157707"/>
    <w:rsid w:val="00162D0B"/>
    <w:rsid w:val="001638BA"/>
    <w:rsid w:val="00167035"/>
    <w:rsid w:val="00167BD0"/>
    <w:rsid w:val="00175C39"/>
    <w:rsid w:val="0017603A"/>
    <w:rsid w:val="00181A83"/>
    <w:rsid w:val="0018325B"/>
    <w:rsid w:val="00194AAE"/>
    <w:rsid w:val="0019515D"/>
    <w:rsid w:val="00196717"/>
    <w:rsid w:val="001A53DB"/>
    <w:rsid w:val="001A6F94"/>
    <w:rsid w:val="001B0187"/>
    <w:rsid w:val="001B5548"/>
    <w:rsid w:val="001C0F28"/>
    <w:rsid w:val="001C1280"/>
    <w:rsid w:val="001C1394"/>
    <w:rsid w:val="001C43C5"/>
    <w:rsid w:val="001D19EE"/>
    <w:rsid w:val="001D3B01"/>
    <w:rsid w:val="001D428D"/>
    <w:rsid w:val="001E2B56"/>
    <w:rsid w:val="00203347"/>
    <w:rsid w:val="0020700C"/>
    <w:rsid w:val="002070CF"/>
    <w:rsid w:val="00215862"/>
    <w:rsid w:val="00220BAA"/>
    <w:rsid w:val="00224A92"/>
    <w:rsid w:val="00227A50"/>
    <w:rsid w:val="00231F93"/>
    <w:rsid w:val="0023623D"/>
    <w:rsid w:val="00236AEC"/>
    <w:rsid w:val="00244D95"/>
    <w:rsid w:val="00245A8F"/>
    <w:rsid w:val="002474DD"/>
    <w:rsid w:val="0024785D"/>
    <w:rsid w:val="00260163"/>
    <w:rsid w:val="0026159F"/>
    <w:rsid w:val="00266782"/>
    <w:rsid w:val="00267089"/>
    <w:rsid w:val="00272827"/>
    <w:rsid w:val="00274706"/>
    <w:rsid w:val="00276CE3"/>
    <w:rsid w:val="00276D6F"/>
    <w:rsid w:val="002770F9"/>
    <w:rsid w:val="00282D72"/>
    <w:rsid w:val="00283459"/>
    <w:rsid w:val="00285E6F"/>
    <w:rsid w:val="00290A47"/>
    <w:rsid w:val="00290BAB"/>
    <w:rsid w:val="002936CC"/>
    <w:rsid w:val="00293FDC"/>
    <w:rsid w:val="002A0003"/>
    <w:rsid w:val="002A6059"/>
    <w:rsid w:val="002B29C6"/>
    <w:rsid w:val="002C677D"/>
    <w:rsid w:val="002D3480"/>
    <w:rsid w:val="002D5BF2"/>
    <w:rsid w:val="002D6DB5"/>
    <w:rsid w:val="002E2E88"/>
    <w:rsid w:val="002E73DB"/>
    <w:rsid w:val="002F00BA"/>
    <w:rsid w:val="002F2A03"/>
    <w:rsid w:val="002F3E92"/>
    <w:rsid w:val="003024D2"/>
    <w:rsid w:val="003055D4"/>
    <w:rsid w:val="003059FF"/>
    <w:rsid w:val="00305C8A"/>
    <w:rsid w:val="00321351"/>
    <w:rsid w:val="00326D44"/>
    <w:rsid w:val="00330B91"/>
    <w:rsid w:val="003312CB"/>
    <w:rsid w:val="0033265A"/>
    <w:rsid w:val="00341818"/>
    <w:rsid w:val="00342D10"/>
    <w:rsid w:val="00344B93"/>
    <w:rsid w:val="003450F3"/>
    <w:rsid w:val="0035128D"/>
    <w:rsid w:val="00353F68"/>
    <w:rsid w:val="00357BED"/>
    <w:rsid w:val="00377DDF"/>
    <w:rsid w:val="003847AB"/>
    <w:rsid w:val="00385405"/>
    <w:rsid w:val="00385E8D"/>
    <w:rsid w:val="003909AA"/>
    <w:rsid w:val="0039267E"/>
    <w:rsid w:val="00392AFC"/>
    <w:rsid w:val="0039389B"/>
    <w:rsid w:val="0039501B"/>
    <w:rsid w:val="00397326"/>
    <w:rsid w:val="003A2845"/>
    <w:rsid w:val="003B388A"/>
    <w:rsid w:val="003C048C"/>
    <w:rsid w:val="003C68CE"/>
    <w:rsid w:val="003D1013"/>
    <w:rsid w:val="003E0944"/>
    <w:rsid w:val="003E4204"/>
    <w:rsid w:val="003E4A4A"/>
    <w:rsid w:val="003E550F"/>
    <w:rsid w:val="003F056F"/>
    <w:rsid w:val="003F1450"/>
    <w:rsid w:val="003F226A"/>
    <w:rsid w:val="003F2FA4"/>
    <w:rsid w:val="003F7808"/>
    <w:rsid w:val="00405598"/>
    <w:rsid w:val="004059AD"/>
    <w:rsid w:val="0040783E"/>
    <w:rsid w:val="004120BB"/>
    <w:rsid w:val="00413C62"/>
    <w:rsid w:val="0041764C"/>
    <w:rsid w:val="004202A0"/>
    <w:rsid w:val="0042331B"/>
    <w:rsid w:val="00432990"/>
    <w:rsid w:val="00441A64"/>
    <w:rsid w:val="004423D1"/>
    <w:rsid w:val="004451D8"/>
    <w:rsid w:val="00447628"/>
    <w:rsid w:val="0044782E"/>
    <w:rsid w:val="0045365B"/>
    <w:rsid w:val="00454CC7"/>
    <w:rsid w:val="00457FAD"/>
    <w:rsid w:val="004605C4"/>
    <w:rsid w:val="00463C76"/>
    <w:rsid w:val="00471B94"/>
    <w:rsid w:val="0047355B"/>
    <w:rsid w:val="004759DD"/>
    <w:rsid w:val="00475DA7"/>
    <w:rsid w:val="0047674F"/>
    <w:rsid w:val="00480502"/>
    <w:rsid w:val="0048533E"/>
    <w:rsid w:val="00485729"/>
    <w:rsid w:val="00485A3D"/>
    <w:rsid w:val="00485E15"/>
    <w:rsid w:val="00497C7D"/>
    <w:rsid w:val="004A10C1"/>
    <w:rsid w:val="004A3AA8"/>
    <w:rsid w:val="004A45F6"/>
    <w:rsid w:val="004A52B8"/>
    <w:rsid w:val="004A743F"/>
    <w:rsid w:val="004C09A0"/>
    <w:rsid w:val="004C1D94"/>
    <w:rsid w:val="004C609C"/>
    <w:rsid w:val="004C65E8"/>
    <w:rsid w:val="004D6735"/>
    <w:rsid w:val="004E519F"/>
    <w:rsid w:val="004F392A"/>
    <w:rsid w:val="004F5968"/>
    <w:rsid w:val="00504CF3"/>
    <w:rsid w:val="00507BD7"/>
    <w:rsid w:val="00511803"/>
    <w:rsid w:val="005151D7"/>
    <w:rsid w:val="00522011"/>
    <w:rsid w:val="00523434"/>
    <w:rsid w:val="0052388B"/>
    <w:rsid w:val="005241A9"/>
    <w:rsid w:val="00524E75"/>
    <w:rsid w:val="005259AB"/>
    <w:rsid w:val="00530B08"/>
    <w:rsid w:val="005365B1"/>
    <w:rsid w:val="00537FFC"/>
    <w:rsid w:val="00544B12"/>
    <w:rsid w:val="005454FD"/>
    <w:rsid w:val="00550F4B"/>
    <w:rsid w:val="00553AC6"/>
    <w:rsid w:val="005541AF"/>
    <w:rsid w:val="00555B71"/>
    <w:rsid w:val="00563C10"/>
    <w:rsid w:val="00565630"/>
    <w:rsid w:val="00565A9B"/>
    <w:rsid w:val="005662FF"/>
    <w:rsid w:val="00567482"/>
    <w:rsid w:val="00571644"/>
    <w:rsid w:val="00572C45"/>
    <w:rsid w:val="00574156"/>
    <w:rsid w:val="005816E5"/>
    <w:rsid w:val="00582B04"/>
    <w:rsid w:val="00594B5A"/>
    <w:rsid w:val="00595182"/>
    <w:rsid w:val="005A3F58"/>
    <w:rsid w:val="005A4ABF"/>
    <w:rsid w:val="005B5A0C"/>
    <w:rsid w:val="005C0C87"/>
    <w:rsid w:val="005C2D11"/>
    <w:rsid w:val="005C3AE4"/>
    <w:rsid w:val="005C6156"/>
    <w:rsid w:val="005C7347"/>
    <w:rsid w:val="005D2219"/>
    <w:rsid w:val="005E149A"/>
    <w:rsid w:val="005E2B49"/>
    <w:rsid w:val="005E2FB1"/>
    <w:rsid w:val="005E4463"/>
    <w:rsid w:val="005E48C5"/>
    <w:rsid w:val="005E7BCB"/>
    <w:rsid w:val="006044D5"/>
    <w:rsid w:val="006077D7"/>
    <w:rsid w:val="006360E5"/>
    <w:rsid w:val="00636D1E"/>
    <w:rsid w:val="0064099E"/>
    <w:rsid w:val="006503F1"/>
    <w:rsid w:val="006532AE"/>
    <w:rsid w:val="0065345F"/>
    <w:rsid w:val="00661D67"/>
    <w:rsid w:val="00670182"/>
    <w:rsid w:val="00674818"/>
    <w:rsid w:val="00674B4E"/>
    <w:rsid w:val="00690DC8"/>
    <w:rsid w:val="00692746"/>
    <w:rsid w:val="00692965"/>
    <w:rsid w:val="0069556C"/>
    <w:rsid w:val="006A6C9E"/>
    <w:rsid w:val="006B0C64"/>
    <w:rsid w:val="006B5179"/>
    <w:rsid w:val="006B527E"/>
    <w:rsid w:val="006C145A"/>
    <w:rsid w:val="006C487E"/>
    <w:rsid w:val="006D1DB5"/>
    <w:rsid w:val="006D60F3"/>
    <w:rsid w:val="006E0E49"/>
    <w:rsid w:val="006E2001"/>
    <w:rsid w:val="006F150A"/>
    <w:rsid w:val="006F3730"/>
    <w:rsid w:val="006F7AE1"/>
    <w:rsid w:val="00701206"/>
    <w:rsid w:val="007038D0"/>
    <w:rsid w:val="00712844"/>
    <w:rsid w:val="007278C7"/>
    <w:rsid w:val="0073440F"/>
    <w:rsid w:val="00741819"/>
    <w:rsid w:val="00745688"/>
    <w:rsid w:val="0075008D"/>
    <w:rsid w:val="00750627"/>
    <w:rsid w:val="007519E7"/>
    <w:rsid w:val="007527F0"/>
    <w:rsid w:val="0075434E"/>
    <w:rsid w:val="007572ED"/>
    <w:rsid w:val="007601B5"/>
    <w:rsid w:val="00764437"/>
    <w:rsid w:val="00765A0D"/>
    <w:rsid w:val="0077787B"/>
    <w:rsid w:val="00780A3F"/>
    <w:rsid w:val="007824F6"/>
    <w:rsid w:val="00790265"/>
    <w:rsid w:val="007962E5"/>
    <w:rsid w:val="007A2034"/>
    <w:rsid w:val="007A71EE"/>
    <w:rsid w:val="007B3402"/>
    <w:rsid w:val="007B7FAD"/>
    <w:rsid w:val="007C0805"/>
    <w:rsid w:val="007C390F"/>
    <w:rsid w:val="007C6BCB"/>
    <w:rsid w:val="007C7193"/>
    <w:rsid w:val="007C759E"/>
    <w:rsid w:val="007C79B1"/>
    <w:rsid w:val="007D0977"/>
    <w:rsid w:val="007D1B06"/>
    <w:rsid w:val="007E25ED"/>
    <w:rsid w:val="007E3EF3"/>
    <w:rsid w:val="007F2081"/>
    <w:rsid w:val="00802BEF"/>
    <w:rsid w:val="00813B80"/>
    <w:rsid w:val="00823A51"/>
    <w:rsid w:val="00830C68"/>
    <w:rsid w:val="00850F4B"/>
    <w:rsid w:val="00870F40"/>
    <w:rsid w:val="00875CFA"/>
    <w:rsid w:val="00883718"/>
    <w:rsid w:val="0088387A"/>
    <w:rsid w:val="008901BE"/>
    <w:rsid w:val="00891EEB"/>
    <w:rsid w:val="008931BF"/>
    <w:rsid w:val="00894505"/>
    <w:rsid w:val="00894C2D"/>
    <w:rsid w:val="008971EF"/>
    <w:rsid w:val="00897B6A"/>
    <w:rsid w:val="008B07F4"/>
    <w:rsid w:val="008B353C"/>
    <w:rsid w:val="008B7736"/>
    <w:rsid w:val="008C20D6"/>
    <w:rsid w:val="008C29D0"/>
    <w:rsid w:val="008C2FCC"/>
    <w:rsid w:val="008D3B7A"/>
    <w:rsid w:val="008E1FB5"/>
    <w:rsid w:val="008E7B1B"/>
    <w:rsid w:val="00901D7F"/>
    <w:rsid w:val="009257E7"/>
    <w:rsid w:val="00941CDC"/>
    <w:rsid w:val="00941DAD"/>
    <w:rsid w:val="00944662"/>
    <w:rsid w:val="00955CBF"/>
    <w:rsid w:val="00970415"/>
    <w:rsid w:val="0097157E"/>
    <w:rsid w:val="00987EC5"/>
    <w:rsid w:val="00987EC8"/>
    <w:rsid w:val="00990C4C"/>
    <w:rsid w:val="00994CA4"/>
    <w:rsid w:val="00995325"/>
    <w:rsid w:val="00996381"/>
    <w:rsid w:val="00997415"/>
    <w:rsid w:val="00997E8A"/>
    <w:rsid w:val="009A16A9"/>
    <w:rsid w:val="009A2012"/>
    <w:rsid w:val="009A726E"/>
    <w:rsid w:val="009B5184"/>
    <w:rsid w:val="009B6757"/>
    <w:rsid w:val="009B76A3"/>
    <w:rsid w:val="009C1B97"/>
    <w:rsid w:val="009C1CD6"/>
    <w:rsid w:val="009C2C64"/>
    <w:rsid w:val="009C328E"/>
    <w:rsid w:val="009C530A"/>
    <w:rsid w:val="009C653F"/>
    <w:rsid w:val="009D1D4F"/>
    <w:rsid w:val="009D262D"/>
    <w:rsid w:val="009D77B8"/>
    <w:rsid w:val="009E22D3"/>
    <w:rsid w:val="009E6476"/>
    <w:rsid w:val="009F18E6"/>
    <w:rsid w:val="009F7871"/>
    <w:rsid w:val="00A028CF"/>
    <w:rsid w:val="00A04C48"/>
    <w:rsid w:val="00A077A9"/>
    <w:rsid w:val="00A117F6"/>
    <w:rsid w:val="00A12746"/>
    <w:rsid w:val="00A22AC4"/>
    <w:rsid w:val="00A3189C"/>
    <w:rsid w:val="00A31DAA"/>
    <w:rsid w:val="00A3264E"/>
    <w:rsid w:val="00A42C6D"/>
    <w:rsid w:val="00A4730E"/>
    <w:rsid w:val="00A55E7D"/>
    <w:rsid w:val="00A61B89"/>
    <w:rsid w:val="00A634C7"/>
    <w:rsid w:val="00A64226"/>
    <w:rsid w:val="00A65885"/>
    <w:rsid w:val="00A67B3B"/>
    <w:rsid w:val="00A70B27"/>
    <w:rsid w:val="00A723FF"/>
    <w:rsid w:val="00A73690"/>
    <w:rsid w:val="00A75EA5"/>
    <w:rsid w:val="00A77057"/>
    <w:rsid w:val="00A853CB"/>
    <w:rsid w:val="00A8766B"/>
    <w:rsid w:val="00A90AA7"/>
    <w:rsid w:val="00A91AB2"/>
    <w:rsid w:val="00A93677"/>
    <w:rsid w:val="00A96937"/>
    <w:rsid w:val="00AA01DA"/>
    <w:rsid w:val="00AA2DA4"/>
    <w:rsid w:val="00AA686D"/>
    <w:rsid w:val="00AB56F1"/>
    <w:rsid w:val="00AB77F5"/>
    <w:rsid w:val="00AC0541"/>
    <w:rsid w:val="00AC3C11"/>
    <w:rsid w:val="00AC63E5"/>
    <w:rsid w:val="00AD133C"/>
    <w:rsid w:val="00AD5E9E"/>
    <w:rsid w:val="00AD6702"/>
    <w:rsid w:val="00AE487F"/>
    <w:rsid w:val="00AF7E21"/>
    <w:rsid w:val="00B02579"/>
    <w:rsid w:val="00B117CB"/>
    <w:rsid w:val="00B217DD"/>
    <w:rsid w:val="00B26D57"/>
    <w:rsid w:val="00B335E7"/>
    <w:rsid w:val="00B36D04"/>
    <w:rsid w:val="00B3719B"/>
    <w:rsid w:val="00B4004E"/>
    <w:rsid w:val="00B416C6"/>
    <w:rsid w:val="00B4573D"/>
    <w:rsid w:val="00B50454"/>
    <w:rsid w:val="00B525DD"/>
    <w:rsid w:val="00B57FBB"/>
    <w:rsid w:val="00B6077D"/>
    <w:rsid w:val="00B6099D"/>
    <w:rsid w:val="00B70CB6"/>
    <w:rsid w:val="00B75654"/>
    <w:rsid w:val="00B7658E"/>
    <w:rsid w:val="00B7675B"/>
    <w:rsid w:val="00B84DBC"/>
    <w:rsid w:val="00B85A75"/>
    <w:rsid w:val="00B85DFA"/>
    <w:rsid w:val="00B92D83"/>
    <w:rsid w:val="00B96408"/>
    <w:rsid w:val="00BA60CE"/>
    <w:rsid w:val="00BB3C03"/>
    <w:rsid w:val="00BB5340"/>
    <w:rsid w:val="00BB5A99"/>
    <w:rsid w:val="00BB6063"/>
    <w:rsid w:val="00BB621B"/>
    <w:rsid w:val="00BB7F29"/>
    <w:rsid w:val="00BC2068"/>
    <w:rsid w:val="00BC2637"/>
    <w:rsid w:val="00BC2FE8"/>
    <w:rsid w:val="00BC6525"/>
    <w:rsid w:val="00BC6A8F"/>
    <w:rsid w:val="00BC7CB3"/>
    <w:rsid w:val="00BD019D"/>
    <w:rsid w:val="00BD5184"/>
    <w:rsid w:val="00BD6605"/>
    <w:rsid w:val="00BE40FD"/>
    <w:rsid w:val="00BF21FC"/>
    <w:rsid w:val="00BF475E"/>
    <w:rsid w:val="00BF7ED3"/>
    <w:rsid w:val="00C02C6E"/>
    <w:rsid w:val="00C0412E"/>
    <w:rsid w:val="00C06004"/>
    <w:rsid w:val="00C06830"/>
    <w:rsid w:val="00C10F0F"/>
    <w:rsid w:val="00C20405"/>
    <w:rsid w:val="00C21F24"/>
    <w:rsid w:val="00C25DE4"/>
    <w:rsid w:val="00C2697E"/>
    <w:rsid w:val="00C26A85"/>
    <w:rsid w:val="00C32D49"/>
    <w:rsid w:val="00C32F5C"/>
    <w:rsid w:val="00C34A43"/>
    <w:rsid w:val="00C37CF0"/>
    <w:rsid w:val="00C54D7F"/>
    <w:rsid w:val="00C55D36"/>
    <w:rsid w:val="00C569FE"/>
    <w:rsid w:val="00C57F09"/>
    <w:rsid w:val="00C606A3"/>
    <w:rsid w:val="00C62741"/>
    <w:rsid w:val="00C84F62"/>
    <w:rsid w:val="00C868D3"/>
    <w:rsid w:val="00C91E09"/>
    <w:rsid w:val="00C91FA7"/>
    <w:rsid w:val="00C95ECC"/>
    <w:rsid w:val="00C97A11"/>
    <w:rsid w:val="00CA0472"/>
    <w:rsid w:val="00CA3DB4"/>
    <w:rsid w:val="00CA563F"/>
    <w:rsid w:val="00CA571B"/>
    <w:rsid w:val="00CB3FB3"/>
    <w:rsid w:val="00CC4177"/>
    <w:rsid w:val="00CC59D6"/>
    <w:rsid w:val="00CC7B19"/>
    <w:rsid w:val="00CD4A17"/>
    <w:rsid w:val="00CD50C4"/>
    <w:rsid w:val="00CD6D06"/>
    <w:rsid w:val="00CE0272"/>
    <w:rsid w:val="00CE077B"/>
    <w:rsid w:val="00CE39A2"/>
    <w:rsid w:val="00CE6251"/>
    <w:rsid w:val="00CE64EC"/>
    <w:rsid w:val="00CF0ED1"/>
    <w:rsid w:val="00D06365"/>
    <w:rsid w:val="00D07EE1"/>
    <w:rsid w:val="00D104BB"/>
    <w:rsid w:val="00D136A0"/>
    <w:rsid w:val="00D222FE"/>
    <w:rsid w:val="00D22C3B"/>
    <w:rsid w:val="00D230E6"/>
    <w:rsid w:val="00D37404"/>
    <w:rsid w:val="00D47D44"/>
    <w:rsid w:val="00D53EAA"/>
    <w:rsid w:val="00D57B0E"/>
    <w:rsid w:val="00D57B60"/>
    <w:rsid w:val="00D63767"/>
    <w:rsid w:val="00D64C9F"/>
    <w:rsid w:val="00D67161"/>
    <w:rsid w:val="00D67258"/>
    <w:rsid w:val="00D67C89"/>
    <w:rsid w:val="00D67F19"/>
    <w:rsid w:val="00D74043"/>
    <w:rsid w:val="00D75034"/>
    <w:rsid w:val="00D77A57"/>
    <w:rsid w:val="00D80EB7"/>
    <w:rsid w:val="00D86551"/>
    <w:rsid w:val="00D9378F"/>
    <w:rsid w:val="00D97C7F"/>
    <w:rsid w:val="00DA072A"/>
    <w:rsid w:val="00DA37E4"/>
    <w:rsid w:val="00DB102D"/>
    <w:rsid w:val="00DB2A6B"/>
    <w:rsid w:val="00DB6C3D"/>
    <w:rsid w:val="00DC3CC2"/>
    <w:rsid w:val="00DE0D3A"/>
    <w:rsid w:val="00DE2B9A"/>
    <w:rsid w:val="00DE49E9"/>
    <w:rsid w:val="00DE5040"/>
    <w:rsid w:val="00DF0678"/>
    <w:rsid w:val="00E07083"/>
    <w:rsid w:val="00E10294"/>
    <w:rsid w:val="00E129A7"/>
    <w:rsid w:val="00E14010"/>
    <w:rsid w:val="00E209AB"/>
    <w:rsid w:val="00E224D9"/>
    <w:rsid w:val="00E23819"/>
    <w:rsid w:val="00E30C91"/>
    <w:rsid w:val="00E446AD"/>
    <w:rsid w:val="00E44CF9"/>
    <w:rsid w:val="00E45E70"/>
    <w:rsid w:val="00E4662B"/>
    <w:rsid w:val="00E60645"/>
    <w:rsid w:val="00E64685"/>
    <w:rsid w:val="00E708B6"/>
    <w:rsid w:val="00E722BD"/>
    <w:rsid w:val="00E72B6E"/>
    <w:rsid w:val="00E8048C"/>
    <w:rsid w:val="00E82C53"/>
    <w:rsid w:val="00E84728"/>
    <w:rsid w:val="00E95A2E"/>
    <w:rsid w:val="00EB197D"/>
    <w:rsid w:val="00EB205D"/>
    <w:rsid w:val="00EB262E"/>
    <w:rsid w:val="00EB58BA"/>
    <w:rsid w:val="00EC05E9"/>
    <w:rsid w:val="00EC113C"/>
    <w:rsid w:val="00EC4B55"/>
    <w:rsid w:val="00EC5B54"/>
    <w:rsid w:val="00EC61E6"/>
    <w:rsid w:val="00ED10D9"/>
    <w:rsid w:val="00ED1238"/>
    <w:rsid w:val="00EF1604"/>
    <w:rsid w:val="00EF251A"/>
    <w:rsid w:val="00EF7F22"/>
    <w:rsid w:val="00F043EC"/>
    <w:rsid w:val="00F06008"/>
    <w:rsid w:val="00F075B6"/>
    <w:rsid w:val="00F1293E"/>
    <w:rsid w:val="00F12AFE"/>
    <w:rsid w:val="00F16D1E"/>
    <w:rsid w:val="00F25E56"/>
    <w:rsid w:val="00F34E48"/>
    <w:rsid w:val="00F357C2"/>
    <w:rsid w:val="00F42786"/>
    <w:rsid w:val="00F431A1"/>
    <w:rsid w:val="00F43B43"/>
    <w:rsid w:val="00F51A3A"/>
    <w:rsid w:val="00F54171"/>
    <w:rsid w:val="00F6006A"/>
    <w:rsid w:val="00F600AF"/>
    <w:rsid w:val="00F6598F"/>
    <w:rsid w:val="00F66061"/>
    <w:rsid w:val="00F6632A"/>
    <w:rsid w:val="00F71488"/>
    <w:rsid w:val="00F7354E"/>
    <w:rsid w:val="00F75C6F"/>
    <w:rsid w:val="00F80854"/>
    <w:rsid w:val="00F85DBE"/>
    <w:rsid w:val="00F86CA3"/>
    <w:rsid w:val="00F973CE"/>
    <w:rsid w:val="00F97417"/>
    <w:rsid w:val="00FA07CF"/>
    <w:rsid w:val="00FA3A5F"/>
    <w:rsid w:val="00FA415E"/>
    <w:rsid w:val="00FB0DC4"/>
    <w:rsid w:val="00FB26AB"/>
    <w:rsid w:val="00FB549C"/>
    <w:rsid w:val="00FB614F"/>
    <w:rsid w:val="00FC52C0"/>
    <w:rsid w:val="00FD3F34"/>
    <w:rsid w:val="00FD5F77"/>
    <w:rsid w:val="00FD7EA7"/>
    <w:rsid w:val="00FE40C6"/>
    <w:rsid w:val="00FF69B1"/>
    <w:rsid w:val="00FF7D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HAnsi"/>
        <w:sz w:val="28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262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D262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3"/>
    <w:uiPriority w:val="59"/>
    <w:rsid w:val="009D262D"/>
    <w:pPr>
      <w:spacing w:line="240" w:lineRule="auto"/>
      <w:ind w:firstLine="0"/>
      <w:jc w:val="left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Текст выноски Знак"/>
    <w:basedOn w:val="a0"/>
    <w:link w:val="a5"/>
    <w:uiPriority w:val="99"/>
    <w:semiHidden/>
    <w:rsid w:val="009D262D"/>
    <w:rPr>
      <w:rFonts w:ascii="Tahoma" w:hAnsi="Tahoma" w:cs="Tahoma"/>
      <w:sz w:val="16"/>
      <w:szCs w:val="16"/>
    </w:rPr>
  </w:style>
  <w:style w:type="paragraph" w:styleId="a5">
    <w:name w:val="Balloon Text"/>
    <w:basedOn w:val="a"/>
    <w:link w:val="a4"/>
    <w:uiPriority w:val="99"/>
    <w:semiHidden/>
    <w:unhideWhenUsed/>
    <w:rsid w:val="009D262D"/>
    <w:pPr>
      <w:spacing w:line="240" w:lineRule="auto"/>
    </w:pPr>
    <w:rPr>
      <w:rFonts w:ascii="Tahoma" w:hAnsi="Tahoma" w:cs="Tahoma"/>
      <w:sz w:val="16"/>
      <w:szCs w:val="16"/>
    </w:rPr>
  </w:style>
  <w:style w:type="table" w:customStyle="1" w:styleId="2">
    <w:name w:val="Сетка таблицы2"/>
    <w:basedOn w:val="a1"/>
    <w:next w:val="a3"/>
    <w:uiPriority w:val="59"/>
    <w:rsid w:val="009D262D"/>
    <w:pPr>
      <w:spacing w:line="240" w:lineRule="auto"/>
      <w:ind w:firstLine="0"/>
      <w:jc w:val="left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9D262D"/>
  </w:style>
  <w:style w:type="table" w:customStyle="1" w:styleId="4">
    <w:name w:val="Сетка таблицы4"/>
    <w:basedOn w:val="a1"/>
    <w:next w:val="a3"/>
    <w:uiPriority w:val="59"/>
    <w:rsid w:val="009D262D"/>
    <w:pPr>
      <w:spacing w:line="240" w:lineRule="auto"/>
      <w:ind w:firstLine="0"/>
      <w:jc w:val="left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Сетка таблицы7"/>
    <w:basedOn w:val="a1"/>
    <w:next w:val="a3"/>
    <w:uiPriority w:val="59"/>
    <w:rsid w:val="009D262D"/>
    <w:pPr>
      <w:spacing w:line="240" w:lineRule="auto"/>
      <w:ind w:firstLine="0"/>
      <w:jc w:val="left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">
    <w:name w:val="Сетка таблицы8"/>
    <w:basedOn w:val="a1"/>
    <w:next w:val="a3"/>
    <w:uiPriority w:val="59"/>
    <w:rsid w:val="009D262D"/>
    <w:pPr>
      <w:spacing w:line="240" w:lineRule="auto"/>
      <w:ind w:firstLine="0"/>
      <w:jc w:val="left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1"/>
    <w:next w:val="a3"/>
    <w:uiPriority w:val="59"/>
    <w:rsid w:val="005C0C87"/>
    <w:pPr>
      <w:spacing w:line="240" w:lineRule="auto"/>
      <w:ind w:firstLine="0"/>
      <w:jc w:val="left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HAnsi"/>
        <w:sz w:val="28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262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D262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3"/>
    <w:uiPriority w:val="59"/>
    <w:rsid w:val="009D262D"/>
    <w:pPr>
      <w:spacing w:line="240" w:lineRule="auto"/>
      <w:ind w:firstLine="0"/>
      <w:jc w:val="left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4">
    <w:name w:val="Текст выноски Знак"/>
    <w:basedOn w:val="a0"/>
    <w:link w:val="a5"/>
    <w:uiPriority w:val="99"/>
    <w:semiHidden/>
    <w:rsid w:val="009D262D"/>
    <w:rPr>
      <w:rFonts w:ascii="Tahoma" w:hAnsi="Tahoma" w:cs="Tahoma"/>
      <w:sz w:val="16"/>
      <w:szCs w:val="16"/>
    </w:rPr>
  </w:style>
  <w:style w:type="paragraph" w:styleId="a5">
    <w:name w:val="Balloon Text"/>
    <w:basedOn w:val="a"/>
    <w:link w:val="a4"/>
    <w:uiPriority w:val="99"/>
    <w:semiHidden/>
    <w:unhideWhenUsed/>
    <w:rsid w:val="009D262D"/>
    <w:pPr>
      <w:spacing w:line="240" w:lineRule="auto"/>
    </w:pPr>
    <w:rPr>
      <w:rFonts w:ascii="Tahoma" w:hAnsi="Tahoma" w:cs="Tahoma"/>
      <w:sz w:val="16"/>
      <w:szCs w:val="16"/>
    </w:rPr>
  </w:style>
  <w:style w:type="table" w:customStyle="1" w:styleId="2">
    <w:name w:val="Сетка таблицы2"/>
    <w:basedOn w:val="a1"/>
    <w:next w:val="a3"/>
    <w:uiPriority w:val="59"/>
    <w:rsid w:val="009D262D"/>
    <w:pPr>
      <w:spacing w:line="240" w:lineRule="auto"/>
      <w:ind w:firstLine="0"/>
      <w:jc w:val="left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9D262D"/>
  </w:style>
  <w:style w:type="table" w:customStyle="1" w:styleId="4">
    <w:name w:val="Сетка таблицы4"/>
    <w:basedOn w:val="a1"/>
    <w:next w:val="a3"/>
    <w:uiPriority w:val="59"/>
    <w:rsid w:val="009D262D"/>
    <w:pPr>
      <w:spacing w:line="240" w:lineRule="auto"/>
      <w:ind w:firstLine="0"/>
      <w:jc w:val="left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Сетка таблицы7"/>
    <w:basedOn w:val="a1"/>
    <w:next w:val="a3"/>
    <w:uiPriority w:val="59"/>
    <w:rsid w:val="009D262D"/>
    <w:pPr>
      <w:spacing w:line="240" w:lineRule="auto"/>
      <w:ind w:firstLine="0"/>
      <w:jc w:val="left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">
    <w:name w:val="Сетка таблицы8"/>
    <w:basedOn w:val="a1"/>
    <w:next w:val="a3"/>
    <w:uiPriority w:val="59"/>
    <w:rsid w:val="009D262D"/>
    <w:pPr>
      <w:spacing w:line="240" w:lineRule="auto"/>
      <w:ind w:firstLine="0"/>
      <w:jc w:val="left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1"/>
    <w:next w:val="a3"/>
    <w:uiPriority w:val="59"/>
    <w:rsid w:val="005C0C87"/>
    <w:pPr>
      <w:spacing w:line="240" w:lineRule="auto"/>
      <w:ind w:firstLine="0"/>
      <w:jc w:val="left"/>
    </w:pPr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9E2785-2F72-414D-A24F-63380DCCE3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5</TotalTime>
  <Pages>16</Pages>
  <Words>3166</Words>
  <Characters>18049</Characters>
  <Application>Microsoft Office Word</Application>
  <DocSecurity>0</DocSecurity>
  <Lines>150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211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8</cp:revision>
  <dcterms:created xsi:type="dcterms:W3CDTF">2019-02-05T14:44:00Z</dcterms:created>
  <dcterms:modified xsi:type="dcterms:W3CDTF">2019-02-07T07:43:00Z</dcterms:modified>
</cp:coreProperties>
</file>